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A15A87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88"/>
        <w:gridCol w:w="2878"/>
        <w:gridCol w:w="2132"/>
        <w:gridCol w:w="520"/>
      </w:tblGrid>
      <w:tr w:rsidR="00D36C51" w:rsidRPr="00A15A87" w14:paraId="23BF9A35" w14:textId="11F14A79" w:rsidTr="00AE7C12">
        <w:trPr>
          <w:trHeight w:val="664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A15A87" w:rsidRDefault="00D36C51" w:rsidP="00D36C51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5E80BC77" w:rsidR="00D36C51" w:rsidRPr="00A15A87" w:rsidRDefault="00D36C51" w:rsidP="00496FEA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496FEA"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>هفتم</w:t>
            </w: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:</w:t>
            </w:r>
            <w:r w:rsidR="00E42087" w:rsidRPr="00A15A87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A15A87" w:rsidRDefault="00D36C51" w:rsidP="00D36C51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A15A87" w14:paraId="661AEA5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A15A87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7BCEC6E" w14:textId="35C702F7" w:rsidR="00496FEA" w:rsidRPr="00A15A87" w:rsidRDefault="00496FEA" w:rsidP="00496FEA">
            <w:pPr>
              <w:spacing w:line="276" w:lineRule="auto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جملات درست را با </w:t>
            </w:r>
            <w:r w:rsidRPr="00A15A87">
              <w:rPr>
                <w:rFonts w:ascii="IPT.Nazanin" w:hAnsi="IPT.Nazanin" w:hint="cs"/>
                <w:lang w:bidi="fa-IR"/>
              </w:rPr>
              <w:sym w:font="Wingdings" w:char="F0FE"/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و جملات نادرست را با 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 w:hint="cs"/>
                <w:lang w:bidi="fa-IR"/>
              </w:rPr>
              <w:sym w:font="Wingdings 2" w:char="F054"/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مشخص کنید.</w:t>
            </w:r>
          </w:p>
          <w:p w14:paraId="2EC990C1" w14:textId="2ABAD80F" w:rsidR="00496FEA" w:rsidRPr="00A15A87" w:rsidRDefault="00BB7A07" w:rsidP="001A6C54">
            <w:pPr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الف) </w:t>
            </w:r>
            <w:r w:rsidR="00921308" w:rsidRPr="00A15A87">
              <w:rPr>
                <w:rFonts w:ascii="IPT.Nazanin" w:hAnsi="IPT.Nazanin" w:hint="cs"/>
                <w:rtl/>
                <w:lang w:bidi="fa-IR"/>
              </w:rPr>
              <w:t>عدد 21 یک عدد اول است</w:t>
            </w:r>
            <w:r w:rsidR="00496FEA" w:rsidRPr="00A15A87">
              <w:rPr>
                <w:rFonts w:ascii="IPT.Nazanin" w:hAnsi="IPT.Nazanin" w:hint="cs"/>
                <w:rtl/>
                <w:lang w:bidi="fa-IR"/>
              </w:rPr>
              <w:t>. (        )</w:t>
            </w:r>
          </w:p>
          <w:p w14:paraId="3E1D51EC" w14:textId="51FE5BAD" w:rsidR="00496FEA" w:rsidRPr="00A15A87" w:rsidRDefault="00BB7A07" w:rsidP="007C6A0D">
            <w:pPr>
              <w:jc w:val="both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ب) </w:t>
            </w:r>
            <w:r w:rsidR="007C6A0D" w:rsidRPr="00A15A87">
              <w:rPr>
                <w:rFonts w:hint="cs"/>
                <w:rtl/>
              </w:rPr>
              <w:t xml:space="preserve">نقطه </w:t>
            </w:r>
            <w:r w:rsidR="007C6A0D" w:rsidRPr="00A15A87">
              <w:rPr>
                <w:position w:val="-30"/>
              </w:rPr>
              <w:object w:dxaOrig="980" w:dyaOrig="740" w14:anchorId="488BFB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33pt" o:ole="">
                  <v:imagedata r:id="rId8" o:title=""/>
                </v:shape>
                <o:OLEObject Type="Embed" ProgID="Equation.DSMT4" ShapeID="_x0000_i1025" DrawAspect="Content" ObjectID="_1808626601" r:id="rId9"/>
              </w:object>
            </w:r>
            <w:r w:rsidR="007C6A0D" w:rsidRPr="00A15A87">
              <w:rPr>
                <w:rtl/>
              </w:rPr>
              <w:t xml:space="preserve"> </w:t>
            </w:r>
            <w:r w:rsidR="007C6A0D" w:rsidRPr="00A15A87">
              <w:rPr>
                <w:rFonts w:hint="cs"/>
                <w:rtl/>
                <w:lang w:bidi="fa-IR"/>
              </w:rPr>
              <w:t xml:space="preserve"> در ناحیه چهارم قرار دارد</w:t>
            </w:r>
            <w:r w:rsidR="009E622D" w:rsidRPr="00A15A87">
              <w:rPr>
                <w:rFonts w:ascii="IPT.Nazanin" w:hAnsi="IPT.Nazanin" w:hint="cs"/>
                <w:rtl/>
                <w:lang w:bidi="fa-IR"/>
              </w:rPr>
              <w:t xml:space="preserve">. </w:t>
            </w:r>
            <w:r w:rsidR="00496FEA" w:rsidRPr="00A15A87">
              <w:rPr>
                <w:rFonts w:ascii="IPT.Nazanin" w:hAnsi="IPT.Nazanin" w:hint="cs"/>
                <w:rtl/>
                <w:lang w:bidi="fa-IR"/>
              </w:rPr>
              <w:t>(        )</w:t>
            </w:r>
          </w:p>
          <w:p w14:paraId="05DC9511" w14:textId="482494B2" w:rsidR="00496FEA" w:rsidRPr="00A15A87" w:rsidRDefault="00BB7A07" w:rsidP="001A6C54">
            <w:pPr>
              <w:rPr>
                <w:rFonts w:ascii="Wingdings 2" w:hAnsi="Wingdings 2"/>
                <w:rtl/>
                <w:lang w:bidi="fa-IR"/>
              </w:rPr>
            </w:pPr>
            <w:r w:rsidRPr="00A15A87">
              <w:rPr>
                <w:rFonts w:ascii="Wingdings 2" w:hAnsi="Wingdings 2" w:hint="cs"/>
                <w:rtl/>
                <w:lang w:bidi="fa-IR"/>
              </w:rPr>
              <w:t xml:space="preserve">ج) </w:t>
            </w:r>
            <w:r w:rsidR="00496FEA" w:rsidRPr="00A15A87">
              <w:rPr>
                <w:rFonts w:ascii="Wingdings 2" w:hAnsi="Wingdings 2" w:hint="cs"/>
                <w:rtl/>
                <w:lang w:bidi="fa-IR"/>
              </w:rPr>
              <w:t xml:space="preserve">نمودار دایره ای ، برای نمایش تغییرات، مناسب است. (        )  </w:t>
            </w:r>
          </w:p>
          <w:p w14:paraId="72812CB0" w14:textId="43C41BD3" w:rsidR="00194AD3" w:rsidRPr="00A15A87" w:rsidRDefault="00496FEA" w:rsidP="0057321E">
            <w:pPr>
              <w:tabs>
                <w:tab w:val="left" w:pos="1656"/>
                <w:tab w:val="center" w:pos="4608"/>
              </w:tabs>
              <w:rPr>
                <w:rFonts w:ascii="Wingdings 2" w:hAnsi="Wingdings 2"/>
                <w:rtl/>
                <w:lang w:bidi="fa-IR"/>
              </w:rPr>
            </w:pPr>
            <w:r w:rsidRPr="00A15A87">
              <w:rPr>
                <w:rFonts w:ascii="Wingdings 2" w:hAnsi="Wingdings 2" w:hint="cs"/>
                <w:rtl/>
                <w:lang w:bidi="fa-IR"/>
              </w:rPr>
              <w:t xml:space="preserve"> </w:t>
            </w:r>
            <w:r w:rsidR="00BB7A07" w:rsidRPr="00A15A87">
              <w:rPr>
                <w:rFonts w:hint="cs"/>
                <w:rtl/>
              </w:rPr>
              <w:t xml:space="preserve">د) </w:t>
            </w:r>
            <w:r w:rsidR="004D1C8A" w:rsidRPr="00A15A87">
              <w:rPr>
                <w:rFonts w:hint="cs"/>
                <w:rtl/>
              </w:rPr>
              <w:t>از دوران یک مستطیل حول طول آن ، استوانه حاصل می شود.</w:t>
            </w:r>
            <w:r w:rsidR="004D1C8A" w:rsidRPr="00A15A87">
              <w:rPr>
                <w:rFonts w:ascii="Wingdings 2" w:hAnsi="Wingdings 2" w:hint="cs"/>
                <w:rtl/>
                <w:lang w:bidi="fa-IR"/>
              </w:rPr>
              <w:t xml:space="preserve"> </w:t>
            </w:r>
            <w:r w:rsidRPr="00A15A87">
              <w:rPr>
                <w:rFonts w:ascii="Wingdings 2" w:hAnsi="Wingdings 2" w:hint="cs"/>
                <w:rtl/>
                <w:lang w:bidi="fa-IR"/>
              </w:rPr>
              <w:t>(          )</w:t>
            </w:r>
          </w:p>
        </w:tc>
        <w:tc>
          <w:tcPr>
            <w:tcW w:w="504" w:type="dxa"/>
            <w:vAlign w:val="center"/>
          </w:tcPr>
          <w:p w14:paraId="609C4549" w14:textId="655403FA" w:rsidR="008132BC" w:rsidRPr="00A15A87" w:rsidRDefault="008132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496FEA" w:rsidRPr="00A15A87" w14:paraId="68512C92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F0A278" w14:textId="77777777" w:rsidR="00496FEA" w:rsidRPr="00A15A87" w:rsidRDefault="00496FEA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64A06D" w14:textId="6DFFFFE9" w:rsidR="00496FEA" w:rsidRPr="00A15A87" w:rsidRDefault="00496FEA" w:rsidP="007C6A0D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>الف</w:t>
            </w:r>
            <w:r w:rsidRPr="00A15A87">
              <w:rPr>
                <w:rFonts w:hint="cs"/>
                <w:rtl/>
                <w:lang w:bidi="fa-IR"/>
              </w:rPr>
              <w:t>)</w:t>
            </w:r>
            <w:r w:rsidRPr="00A15A87">
              <w:rPr>
                <w:rFonts w:hint="cs"/>
                <w:rtl/>
              </w:rPr>
              <w:t xml:space="preserve"> یک منشور پنج پهلو دار</w:t>
            </w:r>
            <w:r w:rsidR="0057321E" w:rsidRPr="00A15A87">
              <w:rPr>
                <w:rFonts w:hint="cs"/>
                <w:rtl/>
              </w:rPr>
              <w:t xml:space="preserve">ای ................ یال </w:t>
            </w:r>
            <w:r w:rsidR="00F76FD7">
              <w:rPr>
                <w:rFonts w:hint="cs"/>
                <w:rtl/>
              </w:rPr>
              <w:t xml:space="preserve"> و ................... راس </w:t>
            </w:r>
            <w:r w:rsidR="0057321E" w:rsidRPr="00A15A87">
              <w:rPr>
                <w:rFonts w:hint="cs"/>
                <w:rtl/>
              </w:rPr>
              <w:t>می باشد.</w:t>
            </w:r>
          </w:p>
          <w:p w14:paraId="5E6B7B91" w14:textId="6554C178" w:rsidR="00496FEA" w:rsidRPr="00A15A87" w:rsidRDefault="00496FEA" w:rsidP="001A6C54">
            <w:pPr>
              <w:tabs>
                <w:tab w:val="center" w:pos="4608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ب) مجموع دو عدد </w:t>
            </w:r>
            <w:r w:rsidR="00842EFA" w:rsidRPr="00A15A87">
              <w:rPr>
                <w:rFonts w:hint="cs"/>
                <w:rtl/>
              </w:rPr>
              <w:t>فرد</w:t>
            </w:r>
            <w:r w:rsidRPr="00A15A87">
              <w:rPr>
                <w:rFonts w:hint="cs"/>
                <w:rtl/>
              </w:rPr>
              <w:t xml:space="preserve"> همیشه عددی............ است.</w:t>
            </w:r>
            <w:r w:rsidRPr="00A15A87">
              <w:rPr>
                <w:rtl/>
              </w:rPr>
              <w:tab/>
            </w:r>
            <w:r w:rsidRPr="00A15A87">
              <w:rPr>
                <w:rFonts w:hint="cs"/>
                <w:rtl/>
              </w:rPr>
              <w:t xml:space="preserve">                        </w:t>
            </w:r>
          </w:p>
          <w:p w14:paraId="5C70612F" w14:textId="7F29EF76" w:rsidR="00496FEA" w:rsidRPr="00A15A87" w:rsidRDefault="00194AD3" w:rsidP="003B5CEF">
            <w:pPr>
              <w:tabs>
                <w:tab w:val="center" w:pos="4608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پ</w:t>
            </w:r>
            <w:r w:rsidR="00496FEA" w:rsidRPr="00A15A87">
              <w:rPr>
                <w:rFonts w:hint="cs"/>
                <w:rtl/>
              </w:rPr>
              <w:t>)</w:t>
            </w:r>
            <w:r w:rsidR="004D1C8A" w:rsidRPr="00A15A87">
              <w:rPr>
                <w:rFonts w:hint="cs"/>
                <w:rtl/>
              </w:rPr>
              <w:t xml:space="preserve"> مجذور عدد 6 برابر است با ..................</w:t>
            </w:r>
          </w:p>
          <w:p w14:paraId="1B95AF10" w14:textId="2556C3E2" w:rsidR="00194AD3" w:rsidRPr="00A15A87" w:rsidRDefault="007C6A0D" w:rsidP="00194AD3">
            <w:pPr>
              <w:rPr>
                <w:rFonts w:asciiTheme="minorHAnsi" w:hAnsiTheme="minorHAnsi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>ت</w:t>
            </w:r>
            <w:r w:rsidR="00194AD3" w:rsidRPr="00A15A87">
              <w:rPr>
                <w:rFonts w:ascii="IPT.Nazanin" w:hAnsi="IPT.Nazanin" w:hint="cs"/>
                <w:rtl/>
                <w:lang w:bidi="fa-IR"/>
              </w:rPr>
              <w:t xml:space="preserve">)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علم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جمع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آور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اطلاعات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سازمانده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و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بررس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آن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ها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را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علم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Pr="00A15A87">
              <w:rPr>
                <w:rFonts w:hint="cs"/>
                <w:rtl/>
              </w:rPr>
              <w:t>..............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م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نامند</w:t>
            </w:r>
            <w:r w:rsidR="00194AD3" w:rsidRPr="00A15A87">
              <w:rPr>
                <w:rFonts w:ascii="2  Nazanin,Bold" w:cs="2  Nazanin,Bold"/>
                <w:lang w:bidi="fa-IR"/>
              </w:rPr>
              <w:t xml:space="preserve"> </w:t>
            </w:r>
            <w:r w:rsidR="00194AD3" w:rsidRPr="00A15A87">
              <w:rPr>
                <w:rFonts w:asciiTheme="minorHAnsi" w:hAnsiTheme="minorHAnsi" w:cs="2  Nazanin,Bold"/>
                <w:lang w:bidi="fa-IR"/>
              </w:rPr>
              <w:t>.</w:t>
            </w:r>
          </w:p>
        </w:tc>
        <w:tc>
          <w:tcPr>
            <w:tcW w:w="504" w:type="dxa"/>
            <w:vAlign w:val="center"/>
          </w:tcPr>
          <w:p w14:paraId="5869A7A4" w14:textId="17EA2ACD" w:rsidR="00496FEA" w:rsidRPr="00A15A87" w:rsidRDefault="00F76FD7" w:rsidP="00542067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5/1</w:t>
            </w:r>
          </w:p>
        </w:tc>
      </w:tr>
      <w:tr w:rsidR="0091054F" w:rsidRPr="00A15A87" w14:paraId="635576D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2865EE7" w14:textId="77777777" w:rsidR="0091054F" w:rsidRPr="00A15A87" w:rsidRDefault="0091054F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3EBA9FA" w14:textId="2FE62D4B" w:rsidR="0091054F" w:rsidRPr="00A15A87" w:rsidRDefault="0091054F" w:rsidP="0091054F">
            <w:pPr>
              <w:rPr>
                <w:rFonts w:asciiTheme="minorHAnsi" w:eastAsiaTheme="minorHAnsi" w:hAnsiTheme="minorHAnsi"/>
                <w:b w:val="0"/>
                <w:bCs w:val="0"/>
                <w:i/>
                <w:rtl/>
                <w:lang w:bidi="fa-IR"/>
              </w:rPr>
            </w:pP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>الف) اگر سکه ای را 20 بار پرتاب کنیم، انتظار داریم چند بار سکه پشت بیاید؟</w:t>
            </w:r>
          </w:p>
          <w:p w14:paraId="2D3E7B5E" w14:textId="23923F3B" w:rsidR="0091054F" w:rsidRPr="00A15A87" w:rsidRDefault="0091054F" w:rsidP="0091054F">
            <w:pPr>
              <w:rPr>
                <w:rFonts w:asciiTheme="minorHAnsi" w:eastAsiaTheme="minorHAnsi" w:hAnsiTheme="minorHAnsi"/>
                <w:b w:val="0"/>
                <w:bCs w:val="0"/>
                <w:rtl/>
                <w:lang w:bidi="fa-IR"/>
              </w:rPr>
            </w:pP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1) 10                 2) 20                  3) 0                4)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b w:val="0"/>
                      <w:bCs w:val="0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rtl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67898507" w14:textId="014F1FC4" w:rsidR="0091054F" w:rsidRPr="00A15A87" w:rsidRDefault="000A6B10" w:rsidP="0091054F">
            <w:pPr>
              <w:tabs>
                <w:tab w:val="left" w:pos="5964"/>
              </w:tabs>
              <w:rPr>
                <w:rFonts w:eastAsiaTheme="minorEastAsia"/>
                <w:b w:val="0"/>
                <w:bCs w:val="0"/>
                <w:rtl/>
              </w:rPr>
            </w:pPr>
            <w:r w:rsidRPr="00A15A87">
              <w:rPr>
                <w:rFonts w:eastAsiaTheme="minorEastAsia" w:hint="cs"/>
                <w:rtl/>
              </w:rPr>
              <w:t>ب</w:t>
            </w:r>
            <w:r w:rsidR="0091054F" w:rsidRPr="00A15A87">
              <w:rPr>
                <w:rFonts w:eastAsiaTheme="minorEastAsia" w:hint="cs"/>
                <w:rtl/>
              </w:rPr>
              <w:t>) اگر یک استوانه را موازی قاعده اش برش دهیم، سطح بریده شده به چه شکلی است؟</w:t>
            </w:r>
          </w:p>
          <w:p w14:paraId="21C150A3" w14:textId="77777777" w:rsidR="0091054F" w:rsidRPr="00A15A87" w:rsidRDefault="0091054F" w:rsidP="0091054F">
            <w:pPr>
              <w:tabs>
                <w:tab w:val="left" w:pos="5964"/>
              </w:tabs>
              <w:rPr>
                <w:b w:val="0"/>
                <w:bCs w:val="0"/>
                <w:rtl/>
                <w:lang w:bidi="fa-IR"/>
              </w:rPr>
            </w:pPr>
            <w:r w:rsidRPr="00A15A87">
              <w:rPr>
                <w:rFonts w:eastAsiaTheme="minorEastAsia" w:hint="cs"/>
                <w:rtl/>
              </w:rPr>
              <w:t xml:space="preserve">1) مربع                  2) مستطیل                     3) دایره            4) لوزی </w:t>
            </w:r>
          </w:p>
          <w:p w14:paraId="04C9E687" w14:textId="44910CC5" w:rsidR="000A6B10" w:rsidRPr="00A15A87" w:rsidRDefault="00571733" w:rsidP="000A6B10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rtl/>
                <w:lang w:bidi="fa-IR"/>
              </w:rPr>
            </w:pPr>
            <w:r w:rsidRPr="00A15A87">
              <w:rPr>
                <w:rFonts w:cs="0 Nazanin Bold" w:hint="cs"/>
                <w:rtl/>
              </w:rPr>
              <w:t>ج</w:t>
            </w:r>
            <w:r w:rsidR="000A6B10" w:rsidRPr="00A15A87">
              <w:rPr>
                <w:rFonts w:cs="0 Nazanin Bold" w:hint="cs"/>
                <w:rtl/>
              </w:rPr>
              <w:t xml:space="preserve">) قرینه بردار </w:t>
            </w:r>
            <w:r w:rsidR="000A6B10" w:rsidRPr="00A15A87">
              <w:rPr>
                <w:rFonts w:cs="0 Nazanin Bold"/>
                <w:position w:val="-32"/>
              </w:rPr>
              <w:object w:dxaOrig="600" w:dyaOrig="780" w14:anchorId="026B31D9">
                <v:shape id="_x0000_i1026" type="#_x0000_t75" style="width:21.75pt;height:29.25pt" o:ole="">
                  <v:imagedata r:id="rId10" o:title=""/>
                </v:shape>
                <o:OLEObject Type="Embed" ProgID="Equation.DSMT4" ShapeID="_x0000_i1026" DrawAspect="Content" ObjectID="_1808626602" r:id="rId11"/>
              </w:object>
            </w:r>
            <w:r w:rsidR="000A6B10" w:rsidRPr="00A15A87">
              <w:rPr>
                <w:rFonts w:cs="0 Nazanin Bold"/>
                <w:rtl/>
              </w:rPr>
              <w:t xml:space="preserve"> </w:t>
            </w:r>
            <w:r w:rsidR="000A6B10" w:rsidRPr="00A15A87">
              <w:rPr>
                <w:rFonts w:cs="0 Nazanin Bold" w:hint="cs"/>
                <w:rtl/>
              </w:rPr>
              <w:t>نسبت به مبدا مختصات کدام گزینه است؟</w:t>
            </w:r>
          </w:p>
          <w:p w14:paraId="67F38F98" w14:textId="0BCC4ACC" w:rsidR="00571733" w:rsidRPr="00A15A87" w:rsidRDefault="000A6B10" w:rsidP="005E0600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rtl/>
              </w:rPr>
            </w:pPr>
            <w:r w:rsidRPr="00A15A87">
              <w:rPr>
                <w:rFonts w:cs="0 Nazanin Bold" w:hint="cs"/>
                <w:rtl/>
              </w:rPr>
              <w:t>1)</w:t>
            </w:r>
            <w:r w:rsidRPr="00A15A87">
              <w:rPr>
                <w:rFonts w:cs="0 Nazanin Bold" w:hint="cs"/>
                <w:rtl/>
                <w:lang w:bidi="fa-IR"/>
              </w:rPr>
              <w:t xml:space="preserve"> </w:t>
            </w:r>
            <w:r w:rsidRPr="00A15A87">
              <w:rPr>
                <w:rFonts w:cs="0 Nazanin Bold"/>
                <w:position w:val="-32"/>
              </w:rPr>
              <w:object w:dxaOrig="600" w:dyaOrig="780" w14:anchorId="6563F0C7">
                <v:shape id="_x0000_i1027" type="#_x0000_t75" style="width:23.25pt;height:30.75pt" o:ole="">
                  <v:imagedata r:id="rId12" o:title=""/>
                </v:shape>
                <o:OLEObject Type="Embed" ProgID="Equation.DSMT4" ShapeID="_x0000_i1027" DrawAspect="Content" ObjectID="_1808626603" r:id="rId13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 2) </w:t>
            </w:r>
            <w:r w:rsidRPr="00A15A87">
              <w:rPr>
                <w:rFonts w:cs="0 Nazanin Bold"/>
                <w:position w:val="-32"/>
              </w:rPr>
              <w:object w:dxaOrig="600" w:dyaOrig="780" w14:anchorId="4618DCCF">
                <v:shape id="_x0000_i1028" type="#_x0000_t75" style="width:23.25pt;height:31.5pt" o:ole="">
                  <v:imagedata r:id="rId14" o:title=""/>
                </v:shape>
                <o:OLEObject Type="Embed" ProgID="Equation.DSMT4" ShapeID="_x0000_i1028" DrawAspect="Content" ObjectID="_1808626604" r:id="rId15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     3) </w:t>
            </w:r>
            <w:r w:rsidRPr="00A15A87">
              <w:rPr>
                <w:rFonts w:cs="0 Nazanin Bold"/>
                <w:position w:val="-32"/>
              </w:rPr>
              <w:object w:dxaOrig="600" w:dyaOrig="780" w14:anchorId="42DBCBDD">
                <v:shape id="_x0000_i1029" type="#_x0000_t75" style="width:23.25pt;height:30.75pt" o:ole="">
                  <v:imagedata r:id="rId16" o:title=""/>
                </v:shape>
                <o:OLEObject Type="Embed" ProgID="Equation.DSMT4" ShapeID="_x0000_i1029" DrawAspect="Content" ObjectID="_1808626605" r:id="rId17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4) </w:t>
            </w:r>
            <w:r w:rsidRPr="00A15A87">
              <w:rPr>
                <w:rFonts w:cs="0 Nazanin Bold"/>
                <w:position w:val="-32"/>
              </w:rPr>
              <w:object w:dxaOrig="600" w:dyaOrig="780" w14:anchorId="0528AEE3">
                <v:shape id="_x0000_i1030" type="#_x0000_t75" style="width:23.25pt;height:30.75pt" o:ole="">
                  <v:imagedata r:id="rId18" o:title=""/>
                </v:shape>
                <o:OLEObject Type="Embed" ProgID="Equation.DSMT4" ShapeID="_x0000_i1030" DrawAspect="Content" ObjectID="_1808626606" r:id="rId19"/>
              </w:object>
            </w:r>
          </w:p>
        </w:tc>
        <w:tc>
          <w:tcPr>
            <w:tcW w:w="504" w:type="dxa"/>
            <w:vAlign w:val="center"/>
          </w:tcPr>
          <w:p w14:paraId="05D8A598" w14:textId="64897595" w:rsidR="0091054F" w:rsidRPr="00A15A87" w:rsidRDefault="005E0600" w:rsidP="00542067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5/1</w:t>
            </w:r>
          </w:p>
        </w:tc>
      </w:tr>
      <w:tr w:rsidR="00921308" w:rsidRPr="00A15A87" w14:paraId="1AFCCD19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DD2C9E" w14:textId="77777777" w:rsidR="00921308" w:rsidRPr="00A15A87" w:rsidRDefault="00921308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BDBBE7" w14:textId="77777777" w:rsidR="00921308" w:rsidRPr="00A15A87" w:rsidRDefault="00921308" w:rsidP="00921308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تساوی‌های مقابل را کامل کنید. ( با راه حل)                </w:t>
            </w:r>
          </w:p>
          <w:p w14:paraId="38DE84CE" w14:textId="77777777" w:rsidR="00921308" w:rsidRPr="00A15A87" w:rsidRDefault="00921308" w:rsidP="00921308">
            <w:pPr>
              <w:tabs>
                <w:tab w:val="left" w:pos="8100"/>
              </w:tabs>
              <w:spacing w:line="360" w:lineRule="auto"/>
              <w:jc w:val="right"/>
              <w:rPr>
                <w:rFonts w:ascii="Tahoma" w:hAnsi="Tahoma"/>
                <w:noProof/>
                <w:rtl/>
                <w:lang w:bidi="fa-IR"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F54FA2B">
                <v:shape id="_x0000_i1031" type="#_x0000_t75" style="width:57.75pt;height:21.75pt" o:ole="">
                  <v:imagedata r:id="rId20" o:title=""/>
                </v:shape>
                <o:OLEObject Type="Embed" ProgID="Equation.DSMT4" ShapeID="_x0000_i1031" DrawAspect="Content" ObjectID="_1808626607" r:id="rId21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4E684458" w14:textId="77777777" w:rsidR="00A15A87" w:rsidRDefault="00921308" w:rsidP="00921308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2A0E2567">
                <v:shape id="_x0000_i1032" type="#_x0000_t75" style="width:56.25pt;height:21.75pt" o:ole="">
                  <v:imagedata r:id="rId22" o:title=""/>
                </v:shape>
                <o:OLEObject Type="Embed" ProgID="Equation.DSMT4" ShapeID="_x0000_i1032" DrawAspect="Content" ObjectID="_1808626608" r:id="rId23"/>
              </w:object>
            </w:r>
          </w:p>
          <w:p w14:paraId="3105621F" w14:textId="526D83DB" w:rsidR="00921308" w:rsidRPr="00A15A87" w:rsidRDefault="00921308" w:rsidP="00921308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</w:tc>
        <w:tc>
          <w:tcPr>
            <w:tcW w:w="504" w:type="dxa"/>
            <w:vAlign w:val="center"/>
          </w:tcPr>
          <w:p w14:paraId="369205FF" w14:textId="58C25C16" w:rsidR="00921308" w:rsidRPr="00A15A87" w:rsidRDefault="00921308" w:rsidP="00542067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1</w:t>
            </w:r>
          </w:p>
        </w:tc>
      </w:tr>
      <w:tr w:rsidR="00673085" w:rsidRPr="00A15A87" w14:paraId="4A51B327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730025B4" w14:textId="77777777" w:rsidR="00673085" w:rsidRPr="00A15A87" w:rsidRDefault="0067308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30566D8" w14:textId="11475D9D" w:rsidR="001D056F" w:rsidRPr="00A15A87" w:rsidRDefault="00673085" w:rsidP="001D056F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>الف) شمارنده های عدد 9 را بنویسید.                                 ب) 2 مضرب برای عدد 7 بنویسید.</w:t>
            </w:r>
          </w:p>
          <w:p w14:paraId="67B37215" w14:textId="3A3991A6" w:rsidR="00673085" w:rsidRPr="00A15A87" w:rsidRDefault="00673085" w:rsidP="00921308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A2C8E08" w14:textId="0E66C6E1" w:rsidR="00673085" w:rsidRPr="00A15A87" w:rsidRDefault="0069450F" w:rsidP="00542067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1</w:t>
            </w:r>
          </w:p>
        </w:tc>
      </w:tr>
      <w:tr w:rsidR="00B55401" w:rsidRPr="00A15A87" w14:paraId="7B7AB895" w14:textId="77777777" w:rsidTr="0057321E">
        <w:trPr>
          <w:trHeight w:val="1952"/>
        </w:trPr>
        <w:tc>
          <w:tcPr>
            <w:tcW w:w="519" w:type="dxa"/>
            <w:shd w:val="clear" w:color="auto" w:fill="auto"/>
            <w:vAlign w:val="center"/>
          </w:tcPr>
          <w:p w14:paraId="75D6370F" w14:textId="77777777" w:rsidR="00B55401" w:rsidRPr="00A15A87" w:rsidRDefault="00B5540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2E08254A" w14:textId="081942FA" w:rsidR="00B55401" w:rsidRPr="00A15A87" w:rsidRDefault="00895CC9" w:rsidP="0057321E">
            <w:pPr>
              <w:rPr>
                <w:b w:val="0"/>
                <w:bCs w:val="0"/>
                <w:noProof/>
                <w:rtl/>
                <w:lang w:bidi="fa-IR"/>
              </w:rPr>
            </w:pPr>
            <w:r w:rsidRPr="00A15A87">
              <w:rPr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3360" behindDoc="0" locked="0" layoutInCell="1" allowOverlap="1" wp14:anchorId="591D4CC3" wp14:editId="75ED737E">
                  <wp:simplePos x="0" y="0"/>
                  <wp:positionH relativeFrom="column">
                    <wp:posOffset>1570673</wp:posOffset>
                  </wp:positionH>
                  <wp:positionV relativeFrom="paragraph">
                    <wp:posOffset>-63183</wp:posOffset>
                  </wp:positionV>
                  <wp:extent cx="464820" cy="647700"/>
                  <wp:effectExtent l="381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H="1">
                            <a:off x="0" y="0"/>
                            <a:ext cx="46482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7321E" w:rsidRPr="00A15A87">
              <w:rPr>
                <w:rFonts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68ADAC30" wp14:editId="3174A42E">
                      <wp:simplePos x="0" y="0"/>
                      <wp:positionH relativeFrom="column">
                        <wp:posOffset>459740</wp:posOffset>
                      </wp:positionH>
                      <wp:positionV relativeFrom="paragraph">
                        <wp:posOffset>81280</wp:posOffset>
                      </wp:positionV>
                      <wp:extent cx="288290" cy="414655"/>
                      <wp:effectExtent l="57150" t="57150" r="54610" b="4445"/>
                      <wp:wrapNone/>
                      <wp:docPr id="2152" name="Group 2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2153" name="Rectangle 2153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4" name="Straight Connector 2154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5" name="Straight Connector 2155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7" name="Straight Connector 2157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64" name="Straight Connector 2164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212813" id="Group 2152" o:spid="_x0000_s1026" style="position:absolute;left:0;text-align:left;margin-left:36.2pt;margin-top:6.4pt;width:22.7pt;height:32.65pt;z-index:251674624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">
                      <v:rect id="Rectangle 2153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" filled="f" strokecolor="windowText" strokeweight="1.5pt"/>
                      <v:line id="Straight Connector 2154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" strokecolor="windowText" strokeweight="1pt"/>
                      <v:line id="Straight Connector 2155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" strokecolor="windowText" strokeweight="1pt"/>
                      <v:line id="Straight Connector 2157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" strokecolor="windowText" strokeweight="1pt"/>
                      <v:line id="Straight Connector 2164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" strokecolor="windowText" strokeweight="1pt"/>
                    </v:group>
                  </w:pict>
                </mc:Fallback>
              </mc:AlternateContent>
            </w:r>
            <w:r w:rsidR="00B55401" w:rsidRPr="00A15A87">
              <w:rPr>
                <w:rFonts w:hint="cs"/>
                <w:noProof/>
                <w:rtl/>
              </w:rPr>
              <w:t>الف) شکل های مقابل چه نوع حجم هندسی هستند؟</w:t>
            </w:r>
          </w:p>
          <w:p w14:paraId="098B56C9" w14:textId="5F5A3FD9" w:rsidR="00B55401" w:rsidRPr="00A15A87" w:rsidRDefault="00B55401" w:rsidP="0057321E">
            <w:pPr>
              <w:rPr>
                <w:b w:val="0"/>
                <w:bCs w:val="0"/>
                <w:noProof/>
                <w:rtl/>
              </w:rPr>
            </w:pPr>
          </w:p>
          <w:p w14:paraId="418D1AC3" w14:textId="0B32B34F" w:rsidR="00B55401" w:rsidRPr="00A15A87" w:rsidRDefault="00571733" w:rsidP="0057321E">
            <w:pPr>
              <w:rPr>
                <w:b w:val="0"/>
                <w:bCs w:val="0"/>
                <w:noProof/>
              </w:rPr>
            </w:pPr>
            <w:r w:rsidRPr="00A15A87">
              <w:rPr>
                <w:rFonts w:hint="cs"/>
                <w:b w:val="0"/>
                <w:bCs w:val="0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3315893C" wp14:editId="35931762">
                      <wp:simplePos x="0" y="0"/>
                      <wp:positionH relativeFrom="column">
                        <wp:posOffset>2416013</wp:posOffset>
                      </wp:positionH>
                      <wp:positionV relativeFrom="paragraph">
                        <wp:posOffset>138862</wp:posOffset>
                      </wp:positionV>
                      <wp:extent cx="545747" cy="512528"/>
                      <wp:effectExtent l="57150" t="57150" r="64135" b="5905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5747" cy="512528"/>
                                <a:chOff x="75715" y="0"/>
                                <a:chExt cx="838086" cy="849736"/>
                              </a:xfrm>
                            </wpg:grpSpPr>
                            <wps:wsp>
                              <wps:cNvPr id="28" name="Cube 28"/>
                              <wps:cNvSpPr/>
                              <wps:spPr>
                                <a:xfrm>
                                  <a:off x="163078" y="465937"/>
                                  <a:ext cx="302858" cy="302858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Cube 29"/>
                              <wps:cNvSpPr/>
                              <wps:spPr>
                                <a:xfrm>
                                  <a:off x="384397" y="465937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Cube 32"/>
                              <wps:cNvSpPr/>
                              <wps:spPr>
                                <a:xfrm>
                                  <a:off x="611541" y="465937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Cube 33"/>
                              <wps:cNvSpPr/>
                              <wps:spPr>
                                <a:xfrm>
                                  <a:off x="75715" y="547476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Cube 34"/>
                              <wps:cNvSpPr/>
                              <wps:spPr>
                                <a:xfrm>
                                  <a:off x="302859" y="541651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Cube 35"/>
                              <wps:cNvSpPr/>
                              <wps:spPr>
                                <a:xfrm>
                                  <a:off x="535827" y="541651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Cube 36"/>
                              <wps:cNvSpPr/>
                              <wps:spPr>
                                <a:xfrm>
                                  <a:off x="151429" y="232969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Cube 37"/>
                              <wps:cNvSpPr/>
                              <wps:spPr>
                                <a:xfrm>
                                  <a:off x="611541" y="232969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Cube 38"/>
                              <wps:cNvSpPr/>
                              <wps:spPr>
                                <a:xfrm>
                                  <a:off x="611541" y="0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88FB5B6" id="Group 27" o:spid="_x0000_s1026" style="position:absolute;left:0;text-align:left;margin-left:190.25pt;margin-top:10.95pt;width:42.95pt;height:40.35pt;z-index:251680768" coordorigin="757" coordsize="8380,84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28" o:spid="_x0000_s1027" type="#_x0000_t16" style="position:absolute;left:1630;top:4659;width:3029;height:30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" strokecolor="#385d8a" strokeweight="2pt">
                        <v:fill r:id="rId27" o:title="" recolor="t" rotate="t" type="tile"/>
                      </v:shape>
                      <v:shape id="Cube 29" o:spid="_x0000_s1028" type="#_x0000_t16" style="position:absolute;left:3843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2" o:spid="_x0000_s1029" type="#_x0000_t16" style="position:absolute;left:6115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3" o:spid="_x0000_s1030" type="#_x0000_t16" style="position:absolute;left:757;top:5474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4" o:spid="_x0000_s1031" type="#_x0000_t16" style="position:absolute;left:3028;top:5416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" strokecolor="#385d8a" strokeweight="2pt">
                        <v:fill r:id="rId27" o:title="" recolor="t" rotate="t" type="tile"/>
                      </v:shape>
                      <v:shape id="Cube 35" o:spid="_x0000_s1032" type="#_x0000_t16" style="position:absolute;left:5358;top:5416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" strokecolor="#385d8a" strokeweight="2pt">
                        <v:fill r:id="rId27" o:title="" recolor="t" rotate="t" type="tile"/>
                      </v:shape>
                      <v:shape id="Cube 36" o:spid="_x0000_s1033" type="#_x0000_t16" style="position:absolute;left:1514;top:2329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7" o:spid="_x0000_s1034" type="#_x0000_t16" style="position:absolute;left:6115;top:2329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8" o:spid="_x0000_s1035" type="#_x0000_t16" style="position:absolute;left:6115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" strokecolor="#385d8a" strokeweight="2pt">
                        <v:fill r:id="rId27" o:title="" recolor="t" rotate="t" type="tile"/>
                      </v:shape>
                    </v:group>
                  </w:pict>
                </mc:Fallback>
              </mc:AlternateContent>
            </w:r>
            <w:r w:rsidR="0057321E" w:rsidRPr="00A15A87">
              <w:rPr>
                <w:rFonts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47D434B" wp14:editId="2E1C3208">
                      <wp:simplePos x="0" y="0"/>
                      <wp:positionH relativeFrom="column">
                        <wp:posOffset>1005205</wp:posOffset>
                      </wp:positionH>
                      <wp:positionV relativeFrom="paragraph">
                        <wp:posOffset>139065</wp:posOffset>
                      </wp:positionV>
                      <wp:extent cx="1115060" cy="556895"/>
                      <wp:effectExtent l="0" t="0" r="27940" b="1460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5060" cy="556895"/>
                                <a:chOff x="742950" y="742950"/>
                                <a:chExt cx="1485900" cy="742950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742950" y="7429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3" name="Rectangle 3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Rectangle 4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Rectangle 5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Rectangle 6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Rectangle 7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Rectangle 8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742950" y="99060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0" name="Rectangle 10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Rectangle 11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Rectangle 12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Rectangle 14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Rectangle 15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742950" y="12382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7" name="Rectangle 17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Rectangle 18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Rectangle 19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Rectangle 20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Rectangle 21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Rectangle 22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1B37E4" id="Group 1" o:spid="_x0000_s1026" style="position:absolute;left:0;text-align:left;margin-left:79.15pt;margin-top:10.95pt;width:87.8pt;height:43.85pt;z-index:251661312;mso-width-relative:margin;mso-height-relative:margin" coordorigin="7429,7429" coordsize="14859,7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">
                      <v:group id="Group 2" o:spid="_x0000_s1027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rect id="Rectangle 3" o:spid="_x0000_s102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" filled="f" strokecolor="windowText" strokeweight="1pt"/>
                        <v:rect id="Rectangle 4" o:spid="_x0000_s102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" filled="f" strokecolor="windowText" strokeweight="1pt"/>
                        <v:rect id="Rectangle 5" o:spid="_x0000_s103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" filled="f" strokecolor="windowText" strokeweight="1pt"/>
                        <v:rect id="Rectangle 6" o:spid="_x0000_s103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" filled="f" strokecolor="windowText" strokeweight="1pt"/>
                        <v:rect id="Rectangle 7" o:spid="_x0000_s103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" filled="f" strokecolor="windowText" strokeweight="1pt"/>
                        <v:rect id="Rectangle 8" o:spid="_x0000_s103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" filled="f" strokecolor="windowText" strokeweight="1pt"/>
                      </v:group>
                      <v:group id="Group 9" o:spid="_x0000_s1034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rect id="Rectangle 10" o:spid="_x0000_s103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6N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VefpEB9OoPAAD//wMAUEsBAi0AFAAGAAgAAAAhANvh9svuAAAAhQEAABMAAAAAAAAAAAAA&#10;AAAAAAAAAFtDb250ZW50X1R5cGVzXS54bWxQSwECLQAUAAYACAAAACEAWvQsW78AAAAVAQAACwAA&#10;AAAAAAAAAAAAAAAfAQAAX3JlbHMvLnJlbHNQSwECLQAUAAYACAAAACEAyBjujcMAAADbAAAADwAA&#10;AAAAAAAAAAAAAAAHAgAAZHJzL2Rvd25yZXYueG1sUEsFBgAAAAADAAMAtwAAAPcCAAAAAA==&#10;" filled="f" strokecolor="windowText" strokeweight="1pt"/>
                        <v:rect id="Rectangle 11" o:spid="_x0000_s103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" filled="f" strokecolor="windowText" strokeweight="1pt"/>
                        <v:rect id="Rectangle 12" o:spid="_x0000_s103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" filled="f" strokecolor="windowText" strokeweight="1pt"/>
                        <v:rect id="Rectangle 13" o:spid="_x0000_s103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nD6wQAAANs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Z3H9JB8jNDQAA//8DAFBLAQItABQABgAIAAAAIQDb4fbL7gAAAIUBAAATAAAAAAAAAAAAAAAA&#10;AAAAAABbQ29udGVudF9UeXBlc10ueG1sUEsBAi0AFAAGAAgAAAAhAFr0LFu/AAAAFQEAAAsAAAAA&#10;AAAAAAAAAAAAHwEAAF9yZWxzLy5yZWxzUEsBAi0AFAAGAAgAAAAhADjKcPrBAAAA2wAAAA8AAAAA&#10;AAAAAAAAAAAABwIAAGRycy9kb3ducmV2LnhtbFBLBQYAAAAAAwADALcAAAD1AgAAAAA=&#10;" filled="f" strokecolor="windowText" strokeweight="1pt"/>
                        <v:rect id="Rectangle 14" o:spid="_x0000_s103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" filled="f" strokecolor="windowText" strokeweight="1pt"/>
                        <v:rect id="Rectangle 15" o:spid="_x0000_s104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" filled="f" strokecolor="windowText" strokeweight="1pt"/>
                      </v:group>
                      <v:group id="Group 16" o:spid="_x0000_s1041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rect id="Rectangle 17" o:spid="_x0000_s104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Xb5wAAAANs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P4fnL+kAuXoAAAD//wMAUEsBAi0AFAAGAAgAAAAhANvh9svuAAAAhQEAABMAAAAAAAAAAAAAAAAA&#10;AAAAAFtDb250ZW50X1R5cGVzXS54bWxQSwECLQAUAAYACAAAACEAWvQsW78AAAAVAQAACwAAAAAA&#10;AAAAAAAAAAAfAQAAX3JlbHMvLnJlbHNQSwECLQAUAAYACAAAACEAR/F2+cAAAADbAAAADwAAAAAA&#10;AAAAAAAAAAAHAgAAZHJzL2Rvd25yZXYueG1sUEsFBgAAAAADAAMAtwAAAPQCAAAAAA==&#10;" filled="f" strokecolor="windowText" strokeweight="1pt"/>
                        <v:rect id="Rectangle 18" o:spid="_x0000_s104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uKL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AVWfpEB9OoPAAD//wMAUEsBAi0AFAAGAAgAAAAhANvh9svuAAAAhQEAABMAAAAAAAAAAAAA&#10;AAAAAAAAAFtDb250ZW50X1R5cGVzXS54bWxQSwECLQAUAAYACAAAACEAWvQsW78AAAAVAQAACwAA&#10;AAAAAAAAAAAAAAAfAQAAX3JlbHMvLnJlbHNQSwECLQAUAAYACAAAACEANm7ii8MAAADbAAAADwAA&#10;AAAAAAAAAAAAAAAHAgAAZHJzL2Rvd25yZXYueG1sUEsFBgAAAAADAAMAtwAAAPcCAAAAAA==&#10;" filled="f" strokecolor="windowText" strokeweight="1pt"/>
                        <v:rect id="Rectangle 19" o:spid="_x0000_s104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" filled="f" strokecolor="windowText" strokeweight="1pt"/>
                        <v:rect id="Rectangle 20" o:spid="_x0000_s104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  <v:rect id="Rectangle 21" o:spid="_x0000_s104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" filled="f" strokecolor="windowText" strokeweight="1pt"/>
                        <v:rect id="Rectangle 22" o:spid="_x0000_s104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h/cwgAAANs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" filled="f" strokecolor="windowText" strokeweight="1pt"/>
                      </v:group>
                    </v:group>
                  </w:pict>
                </mc:Fallback>
              </mc:AlternateContent>
            </w:r>
            <w:r w:rsidR="0057321E" w:rsidRPr="00A15A87">
              <w:rPr>
                <w:rFonts w:hint="cs"/>
                <w:noProof/>
                <w:rtl/>
              </w:rPr>
              <w:t>ب) دید از روبه رو شکل داده شده</w:t>
            </w:r>
            <w:r w:rsidR="00B55401" w:rsidRPr="00A15A87">
              <w:rPr>
                <w:rFonts w:hint="cs"/>
                <w:noProof/>
                <w:rtl/>
              </w:rPr>
              <w:t xml:space="preserve"> را رسم کنید.</w:t>
            </w:r>
            <w:r w:rsidR="00B55401" w:rsidRPr="00A15A87">
              <w:rPr>
                <w:noProof/>
              </w:rPr>
              <w:t xml:space="preserve"> </w:t>
            </w:r>
          </w:p>
          <w:p w14:paraId="360B2632" w14:textId="6D299107" w:rsidR="00B55401" w:rsidRPr="00A15A87" w:rsidRDefault="00B55401" w:rsidP="0057321E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4C52DCB" w14:textId="64F07752" w:rsidR="00B55401" w:rsidRPr="00A15A87" w:rsidRDefault="00B55401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887011" w:rsidRPr="00A15A87" w14:paraId="54F4543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A5C8C57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BF5E9F1" w14:textId="714DCC83" w:rsidR="00887011" w:rsidRPr="00A15A87" w:rsidRDefault="00887011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  <w:r w:rsidRPr="00A15A87">
              <w:rPr>
                <w:rFonts w:hint="cs"/>
                <w:b w:val="0"/>
                <w:noProof/>
                <w:rtl/>
              </w:rPr>
              <w:t>حجم یک منبع استوانه</w:t>
            </w:r>
            <w:r w:rsidRPr="00A15A87">
              <w:rPr>
                <w:rFonts w:hint="cs"/>
                <w:b w:val="0"/>
                <w:noProof/>
                <w:rtl/>
              </w:rPr>
              <w:softHyphen/>
              <w:t>ای شکل به شعاع قاعده 2 متر و ارتفاع۵  متر را حساب کنید.(نوشتن رابطه الزامی است)</w:t>
            </w:r>
          </w:p>
          <w:p w14:paraId="1D6E52E6" w14:textId="77777777" w:rsidR="00887011" w:rsidRPr="00A15A87" w:rsidRDefault="00887011" w:rsidP="00842EFA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  <w:p w14:paraId="3B80B3E8" w14:textId="66F4CA10" w:rsidR="00571733" w:rsidRPr="00A15A87" w:rsidRDefault="00571733" w:rsidP="00842EFA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53829E00" w14:textId="4CD47E20" w:rsidR="00887011" w:rsidRPr="00A15A87" w:rsidRDefault="00887011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D05905" w:rsidRPr="00A15A87" w14:paraId="6DD400CA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414CEBFC" w14:textId="77777777" w:rsidR="00D05905" w:rsidRPr="00A15A87" w:rsidRDefault="00D0590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6FD7075F" w14:textId="614E2861" w:rsidR="00D05905" w:rsidRPr="00A15A87" w:rsidRDefault="00D05905" w:rsidP="00D05905">
            <w:pPr>
              <w:rPr>
                <w:b w:val="0"/>
                <w:bCs w:val="0"/>
                <w:rtl/>
              </w:rPr>
            </w:pPr>
            <w:r w:rsidRPr="00A15A87">
              <w:rPr>
                <w:b w:val="0"/>
                <w:noProof/>
              </w:rPr>
              <w:drawing>
                <wp:anchor distT="0" distB="0" distL="114300" distR="114300" simplePos="0" relativeHeight="251677696" behindDoc="0" locked="0" layoutInCell="1" allowOverlap="1" wp14:anchorId="39957D03" wp14:editId="252C9F65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112395</wp:posOffset>
                  </wp:positionV>
                  <wp:extent cx="1419225" cy="868045"/>
                  <wp:effectExtent l="0" t="0" r="9525" b="825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8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15A87">
              <w:rPr>
                <w:rFonts w:hint="cs"/>
                <w:rtl/>
              </w:rPr>
              <w:t>با نوشتن دستور محاسبه مساحت جانبی شکل های منشوری، مساحت جانبی</w:t>
            </w:r>
          </w:p>
          <w:p w14:paraId="2742A8FF" w14:textId="77777777" w:rsidR="00D05905" w:rsidRPr="00A15A87" w:rsidRDefault="00D05905" w:rsidP="00D05905">
            <w:pPr>
              <w:rPr>
                <w:b w:val="0"/>
                <w:bCs w:val="0"/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 منشور مقابل را محاسبه کنید.</w:t>
            </w:r>
          </w:p>
          <w:p w14:paraId="37A2B26F" w14:textId="77777777" w:rsidR="00D05905" w:rsidRPr="00A15A87" w:rsidRDefault="00D05905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28775171" w14:textId="77777777" w:rsidR="00571733" w:rsidRPr="00A15A87" w:rsidRDefault="00571733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3F05FFAF" w14:textId="57F9E29C" w:rsidR="001B5AB3" w:rsidRPr="00A15A87" w:rsidRDefault="001B5AB3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42EADF2" w14:textId="3E8287DC" w:rsidR="00D05905" w:rsidRPr="00A15A87" w:rsidRDefault="004101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6E25D9" w:rsidRPr="00A15A87" w14:paraId="1DC8926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64A60CE6" w14:textId="77777777" w:rsidR="006E25D9" w:rsidRPr="00A15A87" w:rsidRDefault="006E25D9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1418A71D" w14:textId="17B62961" w:rsidR="00FB0820" w:rsidRPr="00A15A87" w:rsidRDefault="00FB0820" w:rsidP="00847077">
            <w:pPr>
              <w:tabs>
                <w:tab w:val="left" w:pos="7582"/>
              </w:tabs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>الف)</w:t>
            </w:r>
            <w:r w:rsidRPr="00A15A87">
              <w:rPr>
                <w:rFonts w:hint="cs"/>
                <w:rtl/>
                <w:lang w:bidi="fa-IR"/>
              </w:rPr>
              <w:t xml:space="preserve"> حاصل عبارت مقابل را به دست آورید.                                                                       </w:t>
            </w:r>
            <w:r w:rsidRPr="00A15A87">
              <w:t xml:space="preserve">       </w:t>
            </w:r>
            <w:r w:rsidRPr="00A15A87">
              <w:rPr>
                <w:position w:val="-6"/>
              </w:rPr>
              <w:object w:dxaOrig="1460" w:dyaOrig="420" w14:anchorId="67CE1957">
                <v:shape id="_x0000_i1033" type="#_x0000_t75" style="width:1in;height:21.75pt" o:ole="">
                  <v:imagedata r:id="rId30" o:title=""/>
                </v:shape>
                <o:OLEObject Type="Embed" ProgID="Equation.DSMT4" ShapeID="_x0000_i1033" DrawAspect="Content" ObjectID="_1808626609" r:id="rId31"/>
              </w:object>
            </w:r>
          </w:p>
          <w:p w14:paraId="29549293" w14:textId="77777777" w:rsidR="00FB0820" w:rsidRPr="00A15A87" w:rsidRDefault="00FB0820" w:rsidP="00847077">
            <w:pPr>
              <w:tabs>
                <w:tab w:val="left" w:pos="7582"/>
              </w:tabs>
              <w:rPr>
                <w:rtl/>
                <w:lang w:bidi="fa-IR"/>
              </w:rPr>
            </w:pPr>
          </w:p>
          <w:p w14:paraId="51FA8BCA" w14:textId="48201B00" w:rsidR="00847077" w:rsidRPr="00A15A87" w:rsidRDefault="00FB0820" w:rsidP="00847077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ب</w:t>
            </w:r>
            <w:r w:rsidR="006E25D9" w:rsidRPr="00A15A87">
              <w:rPr>
                <w:rFonts w:hint="cs"/>
                <w:rtl/>
              </w:rPr>
              <w:t xml:space="preserve">)حاصل </w:t>
            </w:r>
            <w:r w:rsidR="00847077" w:rsidRPr="00A15A87">
              <w:rPr>
                <w:rFonts w:hint="cs"/>
                <w:rtl/>
              </w:rPr>
              <w:t xml:space="preserve">را به صورت </w:t>
            </w:r>
            <w:r w:rsidR="00847077" w:rsidRPr="00A15A87">
              <w:rPr>
                <w:rFonts w:hint="cs"/>
                <w:u w:val="single"/>
                <w:rtl/>
              </w:rPr>
              <w:t>تواندار</w:t>
            </w:r>
            <w:r w:rsidR="00847077" w:rsidRPr="00A15A87">
              <w:rPr>
                <w:rFonts w:hint="cs"/>
                <w:rtl/>
              </w:rPr>
              <w:t xml:space="preserve"> بنویسید.                       </w:t>
            </w:r>
            <w:r w:rsidR="00847077" w:rsidRPr="00A15A87">
              <w:t xml:space="preserve">       </w:t>
            </w:r>
            <w:r w:rsidR="00847077" w:rsidRPr="00A15A87">
              <w:rPr>
                <w:position w:val="-6"/>
              </w:rPr>
              <w:object w:dxaOrig="999" w:dyaOrig="420" w14:anchorId="625FCF57">
                <v:shape id="_x0000_i1034" type="#_x0000_t75" style="width:49.5pt;height:21.75pt" o:ole="">
                  <v:imagedata r:id="rId32" o:title=""/>
                </v:shape>
                <o:OLEObject Type="Embed" ProgID="Equation.DSMT4" ShapeID="_x0000_i1034" DrawAspect="Content" ObjectID="_1808626610" r:id="rId33"/>
              </w:object>
            </w:r>
            <w:r w:rsidR="00847077" w:rsidRPr="00A15A87">
              <w:t xml:space="preserve">                        </w:t>
            </w:r>
            <w:r w:rsidR="00847077" w:rsidRPr="00A15A87">
              <w:rPr>
                <w:position w:val="-14"/>
              </w:rPr>
              <w:object w:dxaOrig="1820" w:dyaOrig="520" w14:anchorId="053AC1F5">
                <v:shape id="_x0000_i1035" type="#_x0000_t75" style="width:90.75pt;height:25.5pt" o:ole="">
                  <v:imagedata r:id="rId34" o:title=""/>
                </v:shape>
                <o:OLEObject Type="Embed" ProgID="Equation.DSMT4" ShapeID="_x0000_i1035" DrawAspect="Content" ObjectID="_1808626611" r:id="rId35"/>
              </w:object>
            </w:r>
          </w:p>
          <w:p w14:paraId="2B6CA1A1" w14:textId="10083498" w:rsidR="006E25D9" w:rsidRPr="00A15A87" w:rsidRDefault="006E25D9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 xml:space="preserve">                       </w:t>
            </w:r>
            <w:r w:rsidR="00323B75" w:rsidRPr="00A15A87">
              <w:rPr>
                <w:rFonts w:hint="cs"/>
                <w:rtl/>
              </w:rPr>
              <w:t xml:space="preserve">           </w:t>
            </w:r>
            <w:r w:rsidRPr="00A15A87">
              <w:rPr>
                <w:rFonts w:hint="cs"/>
                <w:rtl/>
              </w:rPr>
              <w:t xml:space="preserve">          </w:t>
            </w:r>
            <w:r w:rsidRPr="00A15A87">
              <w:rPr>
                <w:rtl/>
              </w:rPr>
              <w:t xml:space="preserve"> </w:t>
            </w:r>
            <w:r w:rsidRPr="00A15A87">
              <w:rPr>
                <w:rFonts w:hint="cs"/>
                <w:rtl/>
              </w:rPr>
              <w:t xml:space="preserve">                                                             </w:t>
            </w:r>
          </w:p>
          <w:p w14:paraId="5149BC4E" w14:textId="0E5943CA" w:rsidR="006E25D9" w:rsidRPr="00A15A87" w:rsidRDefault="00FB0820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ج</w:t>
            </w:r>
            <w:r w:rsidR="006E25D9" w:rsidRPr="00A15A87">
              <w:rPr>
                <w:rFonts w:hint="cs"/>
                <w:rtl/>
              </w:rPr>
              <w:t>) علامت مناسب (</w:t>
            </w:r>
            <w:r w:rsidR="006E25D9" w:rsidRPr="00A15A87">
              <w:rPr>
                <w:rFonts w:cs="Cambria" w:hint="cs"/>
                <w:rtl/>
              </w:rPr>
              <w:t xml:space="preserve"> &lt;  =   &gt; </w:t>
            </w:r>
            <w:r w:rsidR="006E25D9" w:rsidRPr="00A15A87">
              <w:rPr>
                <w:rFonts w:hint="cs"/>
                <w:rtl/>
              </w:rPr>
              <w:t>) بگذارید.</w:t>
            </w:r>
            <w:r w:rsidR="00847077" w:rsidRPr="00A15A87">
              <w:rPr>
                <w:rFonts w:hint="cs"/>
                <w:rtl/>
              </w:rPr>
              <w:t xml:space="preserve">                        </w:t>
            </w:r>
            <w:r w:rsidR="00847077" w:rsidRPr="00A15A87">
              <w:rPr>
                <w:position w:val="-16"/>
              </w:rPr>
              <w:object w:dxaOrig="999" w:dyaOrig="520" w14:anchorId="5B48B620">
                <v:shape id="_x0000_i1036" type="#_x0000_t75" style="width:49.5pt;height:25.5pt" o:ole="">
                  <v:imagedata r:id="rId36" o:title=""/>
                </v:shape>
                <o:OLEObject Type="Embed" ProgID="Equation.DSMT4" ShapeID="_x0000_i1036" DrawAspect="Content" ObjectID="_1808626612" r:id="rId37"/>
              </w:object>
            </w:r>
            <w:r w:rsidR="00847077" w:rsidRPr="00A15A87">
              <w:rPr>
                <w:rFonts w:hint="cs"/>
                <w:rtl/>
              </w:rPr>
              <w:t xml:space="preserve">                              </w:t>
            </w:r>
            <w:r w:rsidR="00847077" w:rsidRPr="00A15A87">
              <w:rPr>
                <w:rFonts w:hint="cs"/>
                <w:rtl/>
                <w:lang w:bidi="fa-IR"/>
              </w:rPr>
              <w:t xml:space="preserve"> </w:t>
            </w:r>
            <w:r w:rsidR="00847077" w:rsidRPr="00A15A87">
              <w:rPr>
                <w:rFonts w:hint="cs"/>
                <w:rtl/>
              </w:rPr>
              <w:t xml:space="preserve">     </w:t>
            </w:r>
            <w:r w:rsidR="00847077" w:rsidRPr="00A15A87">
              <w:t xml:space="preserve">        </w:t>
            </w:r>
            <w:r w:rsidR="00872C2F" w:rsidRPr="00A15A87">
              <w:rPr>
                <w:position w:val="-16"/>
              </w:rPr>
              <w:object w:dxaOrig="900" w:dyaOrig="460" w14:anchorId="76468932">
                <v:shape id="_x0000_i1037" type="#_x0000_t75" style="width:45pt;height:23.25pt" o:ole="">
                  <v:imagedata r:id="rId38" o:title=""/>
                </v:shape>
                <o:OLEObject Type="Embed" ProgID="Equation.DSMT4" ShapeID="_x0000_i1037" DrawAspect="Content" ObjectID="_1808626613" r:id="rId39"/>
              </w:object>
            </w:r>
            <w:r w:rsidR="006E25D9" w:rsidRPr="00A15A87">
              <w:rPr>
                <w:rFonts w:hint="cs"/>
                <w:rtl/>
              </w:rPr>
              <w:t xml:space="preserve">                             </w:t>
            </w:r>
            <w:r w:rsidR="00323B75" w:rsidRPr="00A15A87">
              <w:rPr>
                <w:rFonts w:hint="cs"/>
                <w:rtl/>
              </w:rPr>
              <w:t xml:space="preserve">         </w:t>
            </w:r>
            <w:r w:rsidR="006E25D9" w:rsidRPr="00A15A87">
              <w:rPr>
                <w:rFonts w:hint="cs"/>
                <w:rtl/>
              </w:rPr>
              <w:t xml:space="preserve">                 </w:t>
            </w:r>
            <w:r w:rsidR="006E25D9" w:rsidRPr="00A15A87">
              <w:rPr>
                <w:rtl/>
              </w:rPr>
              <w:t xml:space="preserve"> </w:t>
            </w:r>
            <w:r w:rsidR="006E25D9" w:rsidRPr="00A15A87">
              <w:rPr>
                <w:rFonts w:hint="cs"/>
                <w:rtl/>
              </w:rPr>
              <w:t xml:space="preserve">                                               </w:t>
            </w:r>
            <w:r w:rsidR="006E25D9" w:rsidRPr="00A15A87">
              <w:rPr>
                <w:rtl/>
              </w:rPr>
              <w:t xml:space="preserve">  </w:t>
            </w:r>
            <w:r w:rsidR="006E25D9" w:rsidRPr="00A15A87">
              <w:rPr>
                <w:rFonts w:hint="cs"/>
                <w:rtl/>
              </w:rPr>
              <w:t xml:space="preserve">                            </w:t>
            </w:r>
          </w:p>
        </w:tc>
        <w:tc>
          <w:tcPr>
            <w:tcW w:w="504" w:type="dxa"/>
            <w:vAlign w:val="center"/>
          </w:tcPr>
          <w:p w14:paraId="14C9D3A1" w14:textId="71CB5B38" w:rsidR="006E25D9" w:rsidRPr="00A15A87" w:rsidRDefault="004101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  <w:tr w:rsidR="004B2C54" w:rsidRPr="00A15A87" w14:paraId="20DEA28D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912DD" w14:textId="77777777" w:rsidR="004B2C54" w:rsidRPr="00A15A87" w:rsidRDefault="004B2C54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37398743" w14:textId="6F7B4BE6" w:rsidR="004B2C54" w:rsidRPr="00A15A87" w:rsidRDefault="00D11CF6" w:rsidP="00D11CF6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 xml:space="preserve">مقدار عددی عبارت زیر را به ازای </w:t>
            </w:r>
            <w:r w:rsidR="004B2C54" w:rsidRPr="00A15A87">
              <w:rPr>
                <w:rFonts w:hint="cs"/>
                <w:rtl/>
              </w:rPr>
              <w:t xml:space="preserve"> </w:t>
            </w:r>
            <w:r w:rsidR="004B2C54" w:rsidRPr="00A15A87">
              <w:rPr>
                <w:position w:val="-6"/>
              </w:rPr>
              <w:object w:dxaOrig="600" w:dyaOrig="260" w14:anchorId="62167530">
                <v:shape id="_x0000_i1038" type="#_x0000_t75" style="width:30.75pt;height:14.25pt" o:ole="">
                  <v:imagedata r:id="rId40" o:title=""/>
                </v:shape>
                <o:OLEObject Type="Embed" ProgID="Equation.DSMT4" ShapeID="_x0000_i1038" DrawAspect="Content" ObjectID="_1808626614" r:id="rId41"/>
              </w:object>
            </w:r>
            <w:r w:rsidR="004B2C54" w:rsidRPr="00A15A87">
              <w:rPr>
                <w:rFonts w:hint="cs"/>
                <w:rtl/>
              </w:rPr>
              <w:t xml:space="preserve">  و  </w:t>
            </w:r>
            <w:r w:rsidR="004B2C54" w:rsidRPr="00A15A87">
              <w:rPr>
                <w:position w:val="-6"/>
              </w:rPr>
              <w:object w:dxaOrig="620" w:dyaOrig="279" w14:anchorId="29B4F9E2">
                <v:shape id="_x0000_i1039" type="#_x0000_t75" style="width:30.75pt;height:14.25pt" o:ole="">
                  <v:imagedata r:id="rId42" o:title=""/>
                </v:shape>
                <o:OLEObject Type="Embed" ProgID="Equation.DSMT4" ShapeID="_x0000_i1039" DrawAspect="Content" ObjectID="_1808626615" r:id="rId43"/>
              </w:object>
            </w:r>
            <w:r w:rsidR="004B2C54" w:rsidRPr="00A15A87">
              <w:rPr>
                <w:rFonts w:hint="cs"/>
                <w:rtl/>
              </w:rPr>
              <w:t xml:space="preserve">  بدست آورید.</w:t>
            </w:r>
          </w:p>
          <w:p w14:paraId="0F8F8B0C" w14:textId="77777777" w:rsidR="004B2C54" w:rsidRDefault="004B2C54" w:rsidP="004B2C54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                                                                                      </w:t>
            </w:r>
            <w:r w:rsidR="00D11CF6" w:rsidRPr="00A15A87">
              <w:rPr>
                <w:rFonts w:hint="cs"/>
                <w:rtl/>
                <w:lang w:bidi="fa-IR"/>
              </w:rPr>
              <w:t xml:space="preserve">                                                   </w:t>
            </w:r>
            <w:r w:rsidRPr="00A15A87">
              <w:rPr>
                <w:rFonts w:hint="cs"/>
                <w:rtl/>
              </w:rPr>
              <w:t xml:space="preserve">                   </w:t>
            </w:r>
            <w:r w:rsidR="00D11CF6" w:rsidRPr="00A15A87">
              <w:rPr>
                <w:position w:val="-10"/>
              </w:rPr>
              <w:object w:dxaOrig="1160" w:dyaOrig="460" w14:anchorId="7B02D886">
                <v:shape id="_x0000_i1040" type="#_x0000_t75" style="width:57.75pt;height:23.25pt" o:ole="">
                  <v:imagedata r:id="rId44" o:title=""/>
                </v:shape>
                <o:OLEObject Type="Embed" ProgID="Equation.DSMT4" ShapeID="_x0000_i1040" DrawAspect="Content" ObjectID="_1808626616" r:id="rId45"/>
              </w:object>
            </w:r>
          </w:p>
          <w:p w14:paraId="41356A72" w14:textId="79C82DBC" w:rsidR="00E91CE8" w:rsidRPr="00E91CE8" w:rsidRDefault="00E91CE8" w:rsidP="004B2C54">
            <w:pPr>
              <w:tabs>
                <w:tab w:val="left" w:pos="7582"/>
              </w:tabs>
              <w:rPr>
                <w:sz w:val="8"/>
                <w:szCs w:val="8"/>
                <w:rtl/>
              </w:rPr>
            </w:pPr>
          </w:p>
        </w:tc>
        <w:tc>
          <w:tcPr>
            <w:tcW w:w="504" w:type="dxa"/>
            <w:vAlign w:val="center"/>
          </w:tcPr>
          <w:p w14:paraId="3941802A" w14:textId="51738B43" w:rsidR="004B2C54" w:rsidRPr="00A15A87" w:rsidRDefault="00D11CF6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۱</w:t>
            </w:r>
          </w:p>
        </w:tc>
      </w:tr>
      <w:tr w:rsidR="008E3E20" w:rsidRPr="00A15A87" w14:paraId="2330EE64" w14:textId="77777777" w:rsidTr="00872C2F">
        <w:trPr>
          <w:trHeight w:val="1052"/>
        </w:trPr>
        <w:tc>
          <w:tcPr>
            <w:tcW w:w="519" w:type="dxa"/>
            <w:shd w:val="clear" w:color="auto" w:fill="auto"/>
            <w:vAlign w:val="center"/>
          </w:tcPr>
          <w:p w14:paraId="1395E800" w14:textId="77777777" w:rsidR="008E3E20" w:rsidRPr="00A15A87" w:rsidRDefault="008E3E20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7A852CAD" w14:textId="7F741781" w:rsidR="008E3E20" w:rsidRPr="00A15A87" w:rsidRDefault="00872C2F" w:rsidP="004D0C36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>الف) تساوی های زیر را کامل کنید.</w:t>
            </w:r>
          </w:p>
          <w:p w14:paraId="4F023517" w14:textId="77777777" w:rsidR="008E3E20" w:rsidRPr="00A15A87" w:rsidRDefault="008E3E20" w:rsidP="00872C2F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              </w:t>
            </w:r>
            <w:r w:rsidR="00BF56E7" w:rsidRPr="00A15A87">
              <w:rPr>
                <w:rFonts w:hint="cs"/>
                <w:rtl/>
              </w:rPr>
              <w:t xml:space="preserve">                                  </w:t>
            </w:r>
            <w:r w:rsidRPr="00A15A87">
              <w:rPr>
                <w:rFonts w:hint="cs"/>
                <w:rtl/>
              </w:rPr>
              <w:t xml:space="preserve">                    </w:t>
            </w:r>
            <w:r w:rsidR="00323B75" w:rsidRPr="00A15A87">
              <w:rPr>
                <w:position w:val="-10"/>
              </w:rPr>
              <w:object w:dxaOrig="900" w:dyaOrig="400" w14:anchorId="2736274E">
                <v:shape id="_x0000_i1041" type="#_x0000_t75" style="width:46.5pt;height:18.75pt" o:ole="">
                  <v:imagedata r:id="rId46" o:title=""/>
                </v:shape>
                <o:OLEObject Type="Embed" ProgID="Equation.DSMT4" ShapeID="_x0000_i1041" DrawAspect="Content" ObjectID="_1808626617" r:id="rId47"/>
              </w:object>
            </w:r>
            <w:r w:rsidRPr="00A15A87">
              <w:rPr>
                <w:rtl/>
              </w:rPr>
              <w:t xml:space="preserve"> </w:t>
            </w:r>
            <w:r w:rsidRPr="00A15A87">
              <w:rPr>
                <w:rFonts w:hint="cs"/>
                <w:rtl/>
              </w:rPr>
              <w:t xml:space="preserve">    </w:t>
            </w:r>
            <w:r w:rsidR="009E622D" w:rsidRPr="00A15A87">
              <w:rPr>
                <w:rFonts w:hint="cs"/>
                <w:rtl/>
              </w:rPr>
              <w:t xml:space="preserve">                                                  </w:t>
            </w:r>
            <w:r w:rsidRPr="00A15A87">
              <w:rPr>
                <w:rFonts w:hint="cs"/>
                <w:rtl/>
              </w:rPr>
              <w:t xml:space="preserve">    </w:t>
            </w:r>
            <w:r w:rsidR="00323B75" w:rsidRPr="00A15A87">
              <w:rPr>
                <w:position w:val="-24"/>
              </w:rPr>
              <w:object w:dxaOrig="760" w:dyaOrig="639" w14:anchorId="638E9EEB">
                <v:shape id="_x0000_i1042" type="#_x0000_t75" style="width:38.25pt;height:33pt" o:ole="">
                  <v:imagedata r:id="rId48" o:title=""/>
                </v:shape>
                <o:OLEObject Type="Embed" ProgID="Equation.DSMT4" ShapeID="_x0000_i1042" DrawAspect="Content" ObjectID="_1808626618" r:id="rId49"/>
              </w:object>
            </w:r>
            <w:r w:rsidRPr="00A15A87"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p w14:paraId="78F208D0" w14:textId="17B90D64" w:rsidR="00872C2F" w:rsidRPr="00A15A87" w:rsidRDefault="00872C2F" w:rsidP="00872C2F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ب)</w:t>
            </w:r>
            <w:r w:rsidRPr="00A15A87">
              <w:rPr>
                <w:rFonts w:hint="cs"/>
                <w:rtl/>
                <w:lang w:bidi="fa-IR"/>
              </w:rPr>
              <w:t xml:space="preserve"> 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عدد </w:t>
            </w:r>
            <w:r w:rsidRPr="00A15A87">
              <w:rPr>
                <w:position w:val="-8"/>
              </w:rPr>
              <w:object w:dxaOrig="480" w:dyaOrig="380" w14:anchorId="60DAE531">
                <v:shape id="_x0000_i1043" type="#_x0000_t75" style="width:24.75pt;height:18pt" o:ole="">
                  <v:imagedata r:id="rId50" o:title=""/>
                </v:shape>
                <o:OLEObject Type="Embed" ProgID="Equation.DSMT4" ShapeID="_x0000_i1043" DrawAspect="Content" ObjectID="_1808626619" r:id="rId51"/>
              </w:objec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بین کدام دو عدد صحیح متوالی قرار دارد؟</w:t>
            </w:r>
          </w:p>
        </w:tc>
        <w:tc>
          <w:tcPr>
            <w:tcW w:w="504" w:type="dxa"/>
            <w:vAlign w:val="center"/>
          </w:tcPr>
          <w:p w14:paraId="7848FD78" w14:textId="558D7566" w:rsidR="008E3E20" w:rsidRPr="00A15A87" w:rsidRDefault="00D227E0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5/1</w:t>
            </w:r>
          </w:p>
        </w:tc>
      </w:tr>
      <w:tr w:rsidR="00872C2F" w:rsidRPr="00A15A87" w14:paraId="56631E12" w14:textId="77777777" w:rsidTr="00872C2F">
        <w:trPr>
          <w:trHeight w:val="1536"/>
        </w:trPr>
        <w:tc>
          <w:tcPr>
            <w:tcW w:w="519" w:type="dxa"/>
            <w:shd w:val="clear" w:color="auto" w:fill="auto"/>
            <w:vAlign w:val="center"/>
          </w:tcPr>
          <w:p w14:paraId="47B85BC5" w14:textId="77777777" w:rsidR="00872C2F" w:rsidRPr="00A15A87" w:rsidRDefault="00872C2F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872C2F" w:rsidRPr="00A15A87" w14:paraId="4365CB54" w14:textId="77777777" w:rsidTr="007F00E5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21DAE0E7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64F2CAA5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5154F5C8" w14:textId="12237AA3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A15A87">
                    <w:rPr>
                      <w:rFonts w:ascii="IPT.Nazanin" w:hAnsi="IPT.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872C2F" w:rsidRPr="00A15A87" w14:paraId="54B970FF" w14:textId="77777777" w:rsidTr="007F00E5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E621734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44211755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4488F205" w14:textId="0AB634BA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A15A87">
                    <w:rPr>
                      <w:rFonts w:ascii="IPT.Nazanin" w:hAnsi="IPT.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33362EE8" w14:textId="2B6E72BC" w:rsidR="00872C2F" w:rsidRPr="00A15A87" w:rsidRDefault="00872C2F" w:rsidP="00872C2F">
            <w:pPr>
              <w:tabs>
                <w:tab w:val="left" w:pos="2977"/>
                <w:tab w:val="left" w:pos="4605"/>
                <w:tab w:val="left" w:pos="8391"/>
              </w:tabs>
              <w:spacing w:line="360" w:lineRule="auto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جذر مقابل  را تا یک رقم اعشار حساب کنید.(با راه حل)                                </w:t>
            </w:r>
            <w:bookmarkStart w:id="0" w:name="_GoBack"/>
            <w:bookmarkEnd w:id="0"/>
            <w:r w:rsidRPr="00A15A87">
              <w:rPr>
                <w:rFonts w:ascii="IPT.Nazanin" w:hAnsi="IPT.Nazanin" w:hint="cs"/>
                <w:rtl/>
                <w:lang w:bidi="fa-IR"/>
              </w:rPr>
              <w:t xml:space="preserve">                       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/>
                <w:position w:val="-8"/>
                <w:lang w:bidi="fa-IR"/>
              </w:rPr>
              <w:object w:dxaOrig="820" w:dyaOrig="400" w14:anchorId="338574B4">
                <v:shape id="_x0000_i1044" type="#_x0000_t75" style="width:40.5pt;height:19.5pt" o:ole="">
                  <v:imagedata r:id="rId52" o:title=""/>
                </v:shape>
                <o:OLEObject Type="Embed" ProgID="Equation.DSMT4" ShapeID="_x0000_i1044" DrawAspect="Content" ObjectID="_1808626620" r:id="rId53"/>
              </w:object>
            </w:r>
            <w:r w:rsidRPr="00A15A87"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p w14:paraId="06A5808B" w14:textId="77777777" w:rsidR="00872C2F" w:rsidRPr="00A15A87" w:rsidRDefault="00872C2F" w:rsidP="004D0C36">
            <w:pPr>
              <w:rPr>
                <w:rtl/>
              </w:rPr>
            </w:pPr>
          </w:p>
        </w:tc>
        <w:tc>
          <w:tcPr>
            <w:tcW w:w="504" w:type="dxa"/>
            <w:vAlign w:val="center"/>
          </w:tcPr>
          <w:p w14:paraId="1640FE29" w14:textId="069F965C" w:rsidR="00872C2F" w:rsidRPr="00A15A87" w:rsidRDefault="00872C2F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323B75" w:rsidRPr="00A15A87" w14:paraId="7053FA71" w14:textId="77777777" w:rsidTr="00403078">
        <w:trPr>
          <w:trHeight w:val="864"/>
        </w:trPr>
        <w:tc>
          <w:tcPr>
            <w:tcW w:w="519" w:type="dxa"/>
            <w:shd w:val="clear" w:color="auto" w:fill="auto"/>
            <w:vAlign w:val="center"/>
          </w:tcPr>
          <w:p w14:paraId="279B0E67" w14:textId="77777777" w:rsidR="00323B75" w:rsidRPr="00A15A87" w:rsidRDefault="00323B7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2845944" w14:textId="4F98DF52" w:rsidR="00323B75" w:rsidRPr="00A15A87" w:rsidRDefault="00EE2633" w:rsidP="008E3E20">
            <w:pPr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در تساوی روبرو مقدار </w:t>
            </w:r>
            <w:r w:rsidRPr="00A15A87">
              <w:t xml:space="preserve">x </w:t>
            </w:r>
            <w:r w:rsidRPr="00A15A87">
              <w:rPr>
                <w:rFonts w:hint="cs"/>
                <w:rtl/>
                <w:lang w:bidi="fa-IR"/>
              </w:rPr>
              <w:t xml:space="preserve"> و </w:t>
            </w:r>
            <w:r w:rsidRPr="00A15A87">
              <w:rPr>
                <w:lang w:bidi="fa-IR"/>
              </w:rPr>
              <w:t>y</w:t>
            </w:r>
            <w:r w:rsidRPr="00A15A87">
              <w:rPr>
                <w:rFonts w:hint="cs"/>
                <w:rtl/>
                <w:lang w:bidi="fa-IR"/>
              </w:rPr>
              <w:t xml:space="preserve"> را پیدا کنید.                                                           </w:t>
            </w:r>
            <w:r w:rsidRPr="00A15A87">
              <w:rPr>
                <w:position w:val="-32"/>
              </w:rPr>
              <w:object w:dxaOrig="2140" w:dyaOrig="780" w14:anchorId="7F3DA97F">
                <v:shape id="_x0000_i1045" type="#_x0000_t75" style="width:106.5pt;height:39pt" o:ole="">
                  <v:imagedata r:id="rId54" o:title=""/>
                </v:shape>
                <o:OLEObject Type="Embed" ProgID="Equation.DSMT4" ShapeID="_x0000_i1045" DrawAspect="Content" ObjectID="_1808626621" r:id="rId55"/>
              </w:object>
            </w:r>
          </w:p>
        </w:tc>
        <w:tc>
          <w:tcPr>
            <w:tcW w:w="504" w:type="dxa"/>
            <w:vAlign w:val="center"/>
          </w:tcPr>
          <w:p w14:paraId="2A6142FF" w14:textId="1389DFB0" w:rsidR="00323B75" w:rsidRPr="00A15A87" w:rsidRDefault="00403078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۵/۰</w:t>
            </w:r>
          </w:p>
        </w:tc>
      </w:tr>
      <w:tr w:rsidR="00887011" w:rsidRPr="00A15A87" w14:paraId="6E12A698" w14:textId="77777777" w:rsidTr="006E25D9">
        <w:trPr>
          <w:trHeight w:val="3532"/>
        </w:trPr>
        <w:tc>
          <w:tcPr>
            <w:tcW w:w="519" w:type="dxa"/>
            <w:shd w:val="clear" w:color="auto" w:fill="auto"/>
            <w:vAlign w:val="center"/>
          </w:tcPr>
          <w:p w14:paraId="438049F7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3963B54" w14:textId="7A199FA0" w:rsidR="00887011" w:rsidRPr="00A15A87" w:rsidRDefault="006E25D9" w:rsidP="00887011">
            <w:pPr>
              <w:rPr>
                <w:noProof/>
              </w:rPr>
            </w:pPr>
            <w:r w:rsidRPr="00A15A87">
              <w:rPr>
                <w:rFonts w:cs="B Koodak" w:hint="cs"/>
                <w:b w:val="0"/>
                <w:bCs w:val="0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32DC09F" wp14:editId="57E55163">
                      <wp:simplePos x="0" y="0"/>
                      <wp:positionH relativeFrom="column">
                        <wp:posOffset>-86360</wp:posOffset>
                      </wp:positionH>
                      <wp:positionV relativeFrom="paragraph">
                        <wp:posOffset>186055</wp:posOffset>
                      </wp:positionV>
                      <wp:extent cx="514350" cy="457200"/>
                      <wp:effectExtent l="0" t="0" r="0" b="0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9015EF" w14:textId="77777777" w:rsidR="00A8056C" w:rsidRPr="00247533" w:rsidRDefault="00A8056C" w:rsidP="00A8056C">
                                  <w:pPr>
                                    <w:rPr>
                                      <w:b w:val="0"/>
                                      <w:bCs w:val="0"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2DC09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8" o:spid="_x0000_s1026" type="#_x0000_t202" style="position:absolute;left:0;text-align:left;margin-left:-6.8pt;margin-top:14.65pt;width:40.5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" filled="f" stroked="f" strokeweight=".5pt">
                      <v:textbox>
                        <w:txbxContent>
                          <w:p w14:paraId="419015EF" w14:textId="77777777" w:rsidR="00A8056C" w:rsidRPr="00247533" w:rsidRDefault="00A8056C" w:rsidP="00A8056C">
                            <w:pPr>
                              <w:rPr>
                                <w:b w:val="0"/>
                                <w:bCs w:val="0"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15A87">
              <w:rPr>
                <w:rFonts w:cs="B Koodak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B2CC2BB" wp14:editId="137019CF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6510</wp:posOffset>
                      </wp:positionV>
                      <wp:extent cx="2100580" cy="2148205"/>
                      <wp:effectExtent l="38100" t="38100" r="71120" b="42545"/>
                      <wp:wrapNone/>
                      <wp:docPr id="2247" name="Group 2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00580" cy="2148205"/>
                                <a:chOff x="0" y="0"/>
                                <a:chExt cx="2552065" cy="2609216"/>
                              </a:xfrm>
                            </wpg:grpSpPr>
                            <wpg:grpSp>
                              <wpg:cNvPr id="2245" name="Group 2245"/>
                              <wpg:cNvGrpSpPr/>
                              <wpg:grpSpPr>
                                <a:xfrm>
                                  <a:off x="0" y="0"/>
                                  <a:ext cx="2552065" cy="2609216"/>
                                  <a:chOff x="464633" y="439166"/>
                                  <a:chExt cx="1524610" cy="1558649"/>
                                </a:xfrm>
                              </wpg:grpSpPr>
                              <wpg:grpSp>
                                <wpg:cNvPr id="2243" name="Group 2243"/>
                                <wpg:cNvGrpSpPr/>
                                <wpg:grpSpPr>
                                  <a:xfrm>
                                    <a:off x="492529" y="492125"/>
                                    <a:ext cx="1477833" cy="1476375"/>
                                    <a:chOff x="492529" y="492125"/>
                                    <a:chExt cx="1477833" cy="1476375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492590" y="492125"/>
                                      <a:ext cx="1477772" cy="9842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492529" y="1476375"/>
                                      <a:ext cx="1477587" cy="4921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464633" y="1237929"/>
                                    <a:ext cx="1524610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1225526" y="439166"/>
                                    <a:ext cx="12982" cy="155864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424890" y="467797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0AB40B" id="Group 2247" o:spid="_x0000_s1026" style="position:absolute;left:0;text-align:left;margin-left:-2.1pt;margin-top:1.3pt;width:165.4pt;height:169.15pt;z-index:251665408;mso-width-relative:margin;mso-height-relative:margin" coordsize="25520,26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">
                      <v:group id="Group 2245" o:spid="_x0000_s1027" style="position:absolute;width:25520;height:26092" coordorigin="4646,4391" coordsize="15246,15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WDL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7DP7ehCcgV78AAAD//wMAUEsBAi0AFAAGAAgAAAAhANvh9svuAAAAhQEAABMAAAAAAAAA&#10;AAAAAAAAAAAAAFtDb250ZW50X1R5cGVzXS54bWxQSwECLQAUAAYACAAAACEAWvQsW78AAAAVAQAA&#10;CwAAAAAAAAAAAAAAAAAfAQAAX3JlbHMvLnJlbHNQSwECLQAUAAYACAAAACEAPSlgy8YAAADdAAAA&#10;DwAAAAAAAAAAAAAAAAAHAgAAZHJzL2Rvd25yZXYueG1sUEsFBgAAAAADAAMAtwAAAPoCAAAAAA==&#10;">
                        <v:group id="Group 2243" o:spid="_x0000_s1028" style="position:absolute;left:4925;top:4921;width:14778;height:14764" coordorigin="4925,4921" coordsize="14778,14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0k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CSfY3i+CU9Azh8AAAD//wMAUEsBAi0AFAAGAAgAAAAhANvh9svuAAAAhQEAABMAAAAAAAAA&#10;AAAAAAAAAAAAAFtDb250ZW50X1R5cGVzXS54bWxQSwECLQAUAAYACAAAACEAWvQsW78AAAAVAQAA&#10;CwAAAAAAAAAAAAAAAAAfAQAAX3JlbHMvLnJlbHNQSwECLQAUAAYACAAAACEA3YxdJMYAAADdAAAA&#10;DwAAAAAAAAAAAAAAAAAHAgAAZHJzL2Rvd25yZXYueG1sUEsFBgAAAAADAAMAtwAAAPoCAAAAAA==&#10;">
                          <v:group id="Group 2123" o:spid="_x0000_s1029" style="position:absolute;left:4925;top:4921;width:14778;height:9842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30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AZ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8msDfmXQE5OIFAAD//wMAUEsBAi0AFAAGAAgAAAAhANvh9svuAAAAhQEAABMAAAAAAAAAAAAA&#10;AAAAAAAAAFtDb250ZW50X1R5cGVzXS54bWxQSwECLQAUAAYACAAAACEAWvQsW78AAAAVAQAACwAA&#10;AAAAAAAAAAAAAAAfAQAAX3JlbHMvLnJlbHNQSwECLQAUAAYACAAAACEAL+gGecMAAADcAAAADwAA&#10;AAAAAAAAAAAAAAAHAgAAZHJzL2Rvd25yZXYueG1sUEsFBgAAAAADAAMAtwAAAPcCAAAAAA==&#10;" filled="f" strokecolor="windowText" strokeweight="1pt"/>
                              <v:rect id="Rectangle 327" o:spid="_x0000_s10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KP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kPIO/M+kIyNULAAD//wMAUEsBAi0AFAAGAAgAAAAhANvh9svuAAAAhQEAABMAAAAAAAAAAAAA&#10;AAAAAAAAAFtDb250ZW50X1R5cGVzXS54bWxQSwECLQAUAAYACAAAACEAWvQsW78AAAAVAQAACwAA&#10;AAAAAAAAAAAAAAAfAQAAX3JlbHMvLnJlbHNQSwECLQAUAAYACAAAACEAQKSj4sMAAADcAAAADwAA&#10;AAAAAAAAAAAAAAAHAgAAZHJzL2Rvd25yZXYueG1sUEsFBgAAAAADAAMAtwAAAPcCAAAAAA==&#10;" filled="f" strokecolor="windowText" strokeweight="1pt"/>
                              <v:rect id="Rectangle 332" o:spid="_x0000_s10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an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Ysm8LzTDoCcvkAAAD//wMAUEsBAi0AFAAGAAgAAAAhANvh9svuAAAAhQEAABMAAAAAAAAAAAAA&#10;AAAAAAAAAFtDb250ZW50X1R5cGVzXS54bWxQSwECLQAUAAYACAAAACEAWvQsW78AAAAVAQAACwAA&#10;AAAAAAAAAAAAAAAfAQAAX3JlbHMvLnJlbHNQSwECLQAUAAYACAAAACEA1QqWp8MAAADcAAAADwAA&#10;AAAAAAAAAAAAAAAHAgAAZHJzL2Rvd25yZXYueG1sUEsFBgAAAAADAAMAtwAAAPcCAAAAAA==&#10;" filled="f" strokecolor="windowText" strokeweight="1pt"/>
                              <v:rect id="Rectangle 333" o:spid="_x0000_s10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" filled="f" strokecolor="windowText" strokeweight="1pt"/>
                              <v:rect id="Rectangle 334" o:spid="_x0000_s10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tI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DWvq0jEAAAA3AAAAA8A&#10;AAAAAAAAAAAAAAAABwIAAGRycy9kb3ducmV2LnhtbFBLBQYAAAAAAwADALcAAAD4AgAAAAA=&#10;" filled="f" strokecolor="windowText" strokeweight="1pt"/>
                              <v:rect id="Rectangle 335" o:spid="_x0000_s10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</v:group>
                            <v:group id="Group 340" o:spid="_x0000_s1037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3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Xa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om0zH8nUlHQK5eAAAA//8DAFBLAQItABQABgAIAAAAIQDb4fbL7gAAAIUBAAATAAAAAAAAAAAA&#10;AAAAAAAAAABbQ29udGVudF9UeXBlc10ueG1sUEsBAi0AFAAGAAgAAAAhAFr0LFu/AAAAFQEAAAsA&#10;AAAAAAAAAAAAAAAAHwEAAF9yZWxzLy5yZWxzUEsBAi0AFAAGAAgAAAAhAI0M5drEAAAA3AAAAA8A&#10;AAAAAAAAAAAAAAAABwIAAGRycy9kb3ducmV2LnhtbFBLBQYAAAAAAwADALcAAAD4AgAAAAA=&#10;" filled="f" strokecolor="windowText" strokeweight="1pt"/>
                              <v:rect id="Rectangle 343" o:spid="_x0000_s103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BB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3jK4n0lHQK7+AQAA//8DAFBLAQItABQABgAIAAAAIQDb4fbL7gAAAIUBAAATAAAAAAAAAAAA&#10;AAAAAAAAAABbQ29udGVudF9UeXBlc10ueG1sUEsBAi0AFAAGAAgAAAAhAFr0LFu/AAAAFQEAAAsA&#10;AAAAAAAAAAAAAAAAHwEAAF9yZWxzLy5yZWxzUEsBAi0AFAAGAAgAAAAhAOJAQEHEAAAA3AAAAA8A&#10;AAAAAAAAAAAAAAAABwIAAGRycy9kb3ducmV2LnhtbFBLBQYAAAAAAwADALcAAAD4AgAAAAA=&#10;" filled="f" strokecolor="windowText" strokeweight="1pt"/>
                              <v:rect id="Rectangle 344" o:spid="_x0000_s104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" filled="f" strokecolor="windowText" strokeweight="1pt"/>
                              <v:rect id="Rectangle 345" o:spid="_x0000_s104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" filled="f" strokecolor="windowText" strokeweight="1pt"/>
                              <v:rect id="Rectangle 346" o:spid="_x0000_s104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+PZ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ReALvM+kIyMULAAD//wMAUEsBAi0AFAAGAAgAAAAhANvh9svuAAAAhQEAABMAAAAAAAAAAAAA&#10;AAAAAAAAAFtDb250ZW50X1R5cGVzXS54bWxQSwECLQAUAAYACAAAACEAWvQsW78AAAAVAQAACwAA&#10;AAAAAAAAAAAAAAAfAQAAX3JlbHMvLnJlbHNQSwECLQAUAAYACAAAACEA8jfj2cMAAADcAAAADwAA&#10;AAAAAAAAAAAAAAAHAgAAZHJzL2Rvd25yZXYueG1sUEsFBgAAAAADAAMAtwAAAPcCAAAAAA==&#10;" filled="f" strokecolor="windowText" strokeweight="1pt"/>
                              <v:rect id="Rectangle 347" o:spid="_x0000_s104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" filled="f" strokecolor="windowText" strokeweight="1pt"/>
                            </v:group>
                            <v:group id="Group 2144" o:spid="_x0000_s1044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4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WhjxAAAAN0AAAAPAAAAZHJzL2Rvd25yZXYueG1sRI9Pi8Iw&#10;FMTvgt8hPMGbJuoi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JpNaGPEAAAA3QAAAA8A&#10;AAAAAAAAAAAAAAAABwIAAGRycy9kb3ducmV2LnhtbFBLBQYAAAAAAwADALcAAAD4AgAAAAA=&#10;" filled="f" strokecolor="windowText" strokeweight="1pt"/>
                              <v:rect id="Rectangle 2147" o:spid="_x0000_s104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c34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" filled="f" strokecolor="windowText" strokeweight="1pt"/>
                              <v:rect id="Rectangle 2148" o:spid="_x0000_s104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" filled="f" strokecolor="windowText" strokeweight="1pt"/>
                              <v:rect id="Rectangle 2149" o:spid="_x0000_s104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vwRxQAAAN0AAAAPAAAAZHJzL2Rvd25yZXYueG1sRI9PawIx&#10;FMTvgt8hPMGbJtpS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Dr0vwRxQAAAN0AAAAP&#10;AAAAAAAAAAAAAAAAAAcCAABkcnMvZG93bnJldi54bWxQSwUGAAAAAAMAAwC3AAAA+QIAAAAA&#10;" filled="f" strokecolor="windowText" strokeweight="1pt"/>
                              <v:rect id="Rectangle 2150" o:spid="_x0000_s104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cNR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+9CY9Abn+BwAA//8DAFBLAQItABQABgAIAAAAIQDb4fbL7gAAAIUBAAATAAAAAAAAAAAAAAAA&#10;AAAAAABbQ29udGVudF9UeXBlc10ueG1sUEsBAi0AFAAGAAgAAAAhAFr0LFu/AAAAFQEAAAsAAAAA&#10;AAAAAAAAAAAAHwEAAF9yZWxzLy5yZWxzUEsBAi0AFAAGAAgAAAAhAP8xw1HBAAAA3QAAAA8AAAAA&#10;AAAAAAAAAAAABwIAAGRycy9kb3ducmV2LnhtbFBLBQYAAAAAAwADALcAAAD1AgAAAAA=&#10;" filled="f" strokecolor="windowText" strokeweight="1pt"/>
                              <v:rect id="Rectangle 2151" o:spid="_x0000_s105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bK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" filled="f" strokecolor="windowText" strokeweight="1pt"/>
                            </v:group>
                            <v:group id="Group 2156" o:spid="_x0000_s1051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5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89X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c9CY9Abn+BwAA//8DAFBLAQItABQABgAIAAAAIQDb4fbL7gAAAIUBAAATAAAAAAAAAAAAAAAA&#10;AAAAAABbQ29udGVudF9UeXBlc10ueG1sUEsBAi0AFAAGAAgAAAAhAFr0LFu/AAAAFQEAAAsAAAAA&#10;AAAAAAAAAAAAHwEAAF9yZWxzLy5yZWxzUEsBAi0AFAAGAAgAAAAhAAFHz1fBAAAA3QAAAA8AAAAA&#10;AAAAAAAAAAAABwIAAGRycy9kb3ducmV2LnhtbFBLBQYAAAAAAwADALcAAAD1AgAAAAA=&#10;" filled="f" strokecolor="windowText" strokeweight="1pt"/>
                              <v:rect id="Rectangle 2159" o:spid="_x0000_s105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2rMxQAAAN0AAAAPAAAAZHJzL2Rvd25yZXYueG1sRI9PawIx&#10;FMTvgt8hPMGbJlpa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BuC2rMxQAAAN0AAAAP&#10;AAAAAAAAAAAAAAAAAAcCAABkcnMvZG93bnJldi54bWxQSwUGAAAAAAMAAwC3AAAA+QIAAAAA&#10;" filled="f" strokecolor="windowText" strokeweight="1pt"/>
                              <v:rect id="Rectangle 2160" o:spid="_x0000_s105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ns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j705v0BGT+BwAA//8DAFBLAQItABQABgAIAAAAIQDb4fbL7gAAAIUBAAATAAAAAAAAAAAAAAAA&#10;AAAAAABbQ29udGVudF9UeXBlc10ueG1sUEsBAi0AFAAGAAgAAAAhAFr0LFu/AAAAFQEAAAsAAAAA&#10;AAAAAAAAAAAAHwEAAF9yZWxzLy5yZWxzUEsBAi0AFAAGAAgAAAAhADFdCezBAAAA3QAAAA8AAAAA&#10;AAAAAAAAAAAABwIAAGRycy9kb3ducmV2LnhtbFBLBQYAAAAAAwADALcAAAD1AgAAAAA=&#10;" filled="f" strokecolor="windowText" strokeweight="1pt"/>
                              <v:rect id="Rectangle 2161" o:spid="_x0000_s105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x3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m2Tw9yY9Abl4AQAA//8DAFBLAQItABQABgAIAAAAIQDb4fbL7gAAAIUBAAATAAAAAAAAAAAA&#10;AAAAAAAAAABbQ29udGVudF9UeXBlc10ueG1sUEsBAi0AFAAGAAgAAAAhAFr0LFu/AAAAFQEAAAsA&#10;AAAAAAAAAAAAAAAAHwEAAF9yZWxzLy5yZWxzUEsBAi0AFAAGAAgAAAAhAF4RrHfEAAAA3QAAAA8A&#10;AAAAAAAAAAAAAAAABwIAAGRycy9kb3ducmV2LnhtbFBLBQYAAAAAAwADALcAAAD4AgAAAAA=&#10;" filled="f" strokecolor="windowText" strokeweight="1pt"/>
                              <v:rect id="Rectangle 2162" o:spid="_x0000_s105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" filled="f" strokecolor="windowText" strokeweight="1pt"/>
                              <v:rect id="Rectangle 2163" o:spid="_x0000_s105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" filled="f" strokecolor="windowText" strokeweight="1pt"/>
                            </v:group>
                          </v:group>
                          <v:group id="Group 2170" o:spid="_x0000_s1058" style="position:absolute;left:4925;top:14763;width:14776;height:4922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59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6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" filled="f" strokecolor="windowText" strokeweight="1pt"/>
                              <v:rect id="Rectangle 2174" o:spid="_x0000_s106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5ky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DLv5kyxQAAAN0AAAAP&#10;AAAAAAAAAAAAAAAAAAcCAABkcnMvZG93bnJldi54bWxQSwUGAAAAAAMAAwC3AAAA+QIAAAAA&#10;" filled="f" strokecolor="windowText" strokeweight="1pt"/>
                              <v:rect id="Rectangle 2175" o:spid="_x0000_s106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zypxQAAAN0AAAAPAAAAZHJzL2Rvd25yZXYueG1sRI9PawIx&#10;FMTvgt8hPMGbJlra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Ck8zypxQAAAN0AAAAP&#10;AAAAAAAAAAAAAAAAAAcCAABkcnMvZG93bnJldi54bWxQSwUGAAAAAAMAAwC3AAAA+QIAAAAA&#10;" filled="f" strokecolor="windowText" strokeweight="1pt"/>
                              <v:rect id="Rectangle 2176" o:spid="_x0000_s106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LexAAAAN0AAAAPAAAAZHJzL2Rvd25yZXYueG1sRI9Pi8Iw&#10;FMTvgt8hPMGbJiq4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FQhot7EAAAA3QAAAA8A&#10;AAAAAAAAAAAAAAAABwIAAGRycy9kb3ducmV2LnhtbFBLBQYAAAAAAwADALcAAAD4AgAAAAA=&#10;" filled="f" strokecolor="windowText" strokeweight="1pt"/>
                              <v:rect id="Rectangle 2177" o:spid="_x0000_s106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" filled="f" strokecolor="windowText" strokeweight="1pt"/>
                              <v:rect id="Rectangle 2178" o:spid="_x0000_s106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" filled="f" strokecolor="windowText" strokeweight="1pt"/>
                            </v:group>
                            <v:group id="Group 2183" o:spid="_x0000_s1066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6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" filled="f" strokecolor="windowText" strokeweight="1pt"/>
                              <v:rect id="Rectangle 2186" o:spid="_x0000_s106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" filled="f" strokecolor="windowText" strokeweight="1pt"/>
                              <v:rect id="Rectangle 2187" o:spid="_x0000_s106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" filled="f" strokecolor="windowText" strokeweight="1pt"/>
                              <v:rect id="Rectangle 2188" o:spid="_x0000_s107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+MQ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xz05v0BGT+BwAA//8DAFBLAQItABQABgAIAAAAIQDb4fbL7gAAAIUBAAATAAAAAAAAAAAAAAAA&#10;AAAAAABbQ29udGVudF9UeXBlc10ueG1sUEsBAi0AFAAGAAgAAAAhAFr0LFu/AAAAFQEAAAsAAAAA&#10;AAAAAAAAAAAAHwEAAF9yZWxzLy5yZWxzUEsBAi0AFAAGAAgAAAAhAH8n4xDBAAAA3QAAAA8AAAAA&#10;AAAAAAAAAAAABwIAAGRycy9kb3ducmV2LnhtbFBLBQYAAAAAAwADALcAAAD1AgAAAAA=&#10;" filled="f" strokecolor="windowText" strokeweight="1pt"/>
                              <v:rect id="Rectangle 2189" o:spid="_x0000_s107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" filled="f" strokecolor="windowText" strokeweight="1pt"/>
                              <v:rect id="Rectangle 2190" o:spid="_x0000_s107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" filled="f" strokecolor="windowText" strokeweight="1pt"/>
                            </v:group>
                          </v:group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244" o:spid="_x0000_s1073" type="#_x0000_t32" style="position:absolute;left:4646;top:12379;width:152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  <v:stroke startarrow="block" endarrow="block"/>
                        </v:shape>
                        <v:shape id="Straight Arrow Connector 486" o:spid="_x0000_s1074" type="#_x0000_t32" style="position:absolute;left:12255;top:4391;width:130;height:15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  <v:stroke startarrow="block" endarrow="block"/>
                        </v:shape>
                      </v:group>
                      <v:oval id="Oval 2246" o:spid="_x0000_s1075" style="position:absolute;left:4248;top:467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" fillcolor="black [3200]" strokecolor="black [1600]" strokeweight="2pt"/>
                    </v:group>
                  </w:pict>
                </mc:Fallback>
              </mc:AlternateContent>
            </w:r>
            <w:r w:rsidR="00887011" w:rsidRPr="00A15A87">
              <w:rPr>
                <w:rFonts w:hint="cs"/>
                <w:noProof/>
                <w:rtl/>
              </w:rPr>
              <w:t>الف) نقطه</w:t>
            </w:r>
            <w:r w:rsidR="00887011" w:rsidRPr="00A15A87">
              <w:rPr>
                <w:noProof/>
                <w:rtl/>
              </w:rPr>
              <w:softHyphen/>
            </w:r>
            <w:r w:rsidR="00887011" w:rsidRPr="00A15A87">
              <w:rPr>
                <w:rFonts w:hint="cs"/>
                <w:noProof/>
                <w:rtl/>
              </w:rPr>
              <w:t xml:space="preserve"> </w:t>
            </w:r>
            <w:r w:rsidRPr="00A15A87">
              <w:rPr>
                <w:noProof/>
                <w:position w:val="-34"/>
              </w:rPr>
              <w:object w:dxaOrig="1120" w:dyaOrig="840" w14:anchorId="58B7C80B">
                <v:shape id="_x0000_i1046" type="#_x0000_t75" style="width:48.75pt;height:36.75pt" o:ole="">
                  <v:imagedata r:id="rId56" o:title=""/>
                </v:shape>
                <o:OLEObject Type="Embed" ProgID="Equation.DSMT4" ShapeID="_x0000_i1046" DrawAspect="Content" ObjectID="_1808626622" r:id="rId57"/>
              </w:object>
            </w:r>
            <w:r w:rsidR="00887011" w:rsidRPr="00A15A87">
              <w:rPr>
                <w:rFonts w:hint="cs"/>
                <w:noProof/>
                <w:rtl/>
              </w:rPr>
              <w:t xml:space="preserve"> را روی محور مقابل مشخص کنید.</w:t>
            </w:r>
            <w:r w:rsidR="00887011" w:rsidRPr="00A15A87">
              <w:rPr>
                <w:noProof/>
              </w:rPr>
              <w:t xml:space="preserve"> </w:t>
            </w:r>
          </w:p>
          <w:p w14:paraId="6F27166B" w14:textId="4EFAB864" w:rsidR="00887011" w:rsidRPr="00A15A87" w:rsidRDefault="00887011" w:rsidP="006E25D9">
            <w:pPr>
              <w:rPr>
                <w:noProof/>
                <w:rtl/>
                <w:lang w:bidi="fa-IR"/>
              </w:rPr>
            </w:pPr>
            <w:r w:rsidRPr="00A15A87">
              <w:rPr>
                <w:rFonts w:hint="cs"/>
                <w:noProof/>
                <w:rtl/>
              </w:rPr>
              <w:t xml:space="preserve">ب) مختصات نقطه </w:t>
            </w:r>
            <w:r w:rsidRPr="00A15A87">
              <w:rPr>
                <w:noProof/>
              </w:rPr>
              <w:t xml:space="preserve">B </w:t>
            </w:r>
            <w:r w:rsidRPr="00A15A87">
              <w:rPr>
                <w:rFonts w:hint="cs"/>
                <w:noProof/>
                <w:rtl/>
              </w:rPr>
              <w:t xml:space="preserve">  را بنویسید.</w:t>
            </w:r>
            <w:r w:rsidR="00A8056C" w:rsidRPr="00A15A87">
              <w:rPr>
                <w:rFonts w:hint="cs"/>
                <w:noProof/>
                <w:rtl/>
              </w:rPr>
              <w:t xml:space="preserve">   </w:t>
            </w:r>
            <w:r w:rsidR="00A8056C" w:rsidRPr="00A15A87">
              <w:rPr>
                <w:noProof/>
              </w:rPr>
              <w:t xml:space="preserve"> </w:t>
            </w:r>
            <w:r w:rsidR="006E25D9" w:rsidRPr="00A15A87">
              <w:rPr>
                <w:noProof/>
                <w:position w:val="-34"/>
              </w:rPr>
              <w:object w:dxaOrig="1100" w:dyaOrig="840" w14:anchorId="79EC16FD">
                <v:shape id="_x0000_i1047" type="#_x0000_t75" style="width:47.25pt;height:35.25pt" o:ole="">
                  <v:imagedata r:id="rId58" o:title=""/>
                </v:shape>
                <o:OLEObject Type="Embed" ProgID="Equation.DSMT4" ShapeID="_x0000_i1047" DrawAspect="Content" ObjectID="_1808626623" r:id="rId59"/>
              </w:object>
            </w:r>
            <w:r w:rsidRPr="00A15A87">
              <w:rPr>
                <w:rFonts w:hint="cs"/>
                <w:noProof/>
                <w:rtl/>
              </w:rPr>
              <w:t xml:space="preserve">                                                    </w:t>
            </w:r>
          </w:p>
          <w:p w14:paraId="28C84A71" w14:textId="5FE47F65" w:rsidR="006E25D9" w:rsidRPr="00A15A87" w:rsidRDefault="00CB22ED" w:rsidP="006E25D9">
            <w:pPr>
              <w:rPr>
                <w:b w:val="0"/>
                <w:bCs w:val="0"/>
                <w:noProof/>
                <w:rtl/>
              </w:rPr>
            </w:pPr>
            <w:r>
              <w:rPr>
                <w:rFonts w:hint="cs"/>
                <w:noProof/>
                <w:rtl/>
              </w:rPr>
              <w:t>ج</w:t>
            </w:r>
            <w:r w:rsidR="00887011" w:rsidRPr="00A15A87">
              <w:rPr>
                <w:rFonts w:hint="cs"/>
                <w:noProof/>
                <w:rtl/>
              </w:rPr>
              <w:t xml:space="preserve">) بردار </w:t>
            </w:r>
            <w:r w:rsidR="00887011" w:rsidRPr="00A15A87">
              <w:rPr>
                <w:noProof/>
                <w:position w:val="-4"/>
              </w:rPr>
              <w:object w:dxaOrig="460" w:dyaOrig="360" w14:anchorId="24BDB43C">
                <v:shape id="_x0000_i1048" type="#_x0000_t75" style="width:23.25pt;height:18pt" o:ole="">
                  <v:imagedata r:id="rId60" o:title=""/>
                </v:shape>
                <o:OLEObject Type="Embed" ProgID="Equation.3" ShapeID="_x0000_i1048" DrawAspect="Content" ObjectID="_1808626624" r:id="rId61"/>
              </w:object>
            </w:r>
            <w:r w:rsidR="00887011" w:rsidRPr="00A15A87">
              <w:rPr>
                <w:rFonts w:hint="cs"/>
                <w:noProof/>
                <w:rtl/>
              </w:rPr>
              <w:t xml:space="preserve"> را رسم </w:t>
            </w:r>
            <w:r w:rsidR="006E25D9" w:rsidRPr="00A15A87">
              <w:rPr>
                <w:rFonts w:hint="cs"/>
                <w:noProof/>
                <w:rtl/>
              </w:rPr>
              <w:t>و مختصات آن را بنويسيد.</w:t>
            </w:r>
            <w:r w:rsidR="00887011" w:rsidRPr="00A15A87">
              <w:rPr>
                <w:rFonts w:hint="cs"/>
                <w:noProof/>
                <w:rtl/>
              </w:rPr>
              <w:t xml:space="preserve"> </w:t>
            </w:r>
            <w:r w:rsidR="006E25D9" w:rsidRPr="00A15A87">
              <w:rPr>
                <w:rFonts w:hint="cs"/>
                <w:noProof/>
                <w:rtl/>
              </w:rPr>
              <w:t xml:space="preserve">  </w:t>
            </w:r>
            <w:r w:rsidR="006E25D9" w:rsidRPr="00A15A87">
              <w:rPr>
                <w:noProof/>
                <w:position w:val="-32"/>
              </w:rPr>
              <w:object w:dxaOrig="1240" w:dyaOrig="780" w14:anchorId="066424DE">
                <v:shape id="_x0000_i1049" type="#_x0000_t75" style="width:55.5pt;height:35.25pt" o:ole="">
                  <v:imagedata r:id="rId62" o:title=""/>
                </v:shape>
                <o:OLEObject Type="Embed" ProgID="Equation.3" ShapeID="_x0000_i1049" DrawAspect="Content" ObjectID="_1808626625" r:id="rId63"/>
              </w:object>
            </w:r>
          </w:p>
          <w:p w14:paraId="3FE4DE13" w14:textId="1F01F2B2" w:rsidR="00887011" w:rsidRPr="00A15A87" w:rsidRDefault="00887011" w:rsidP="006E25D9">
            <w:pPr>
              <w:rPr>
                <w:b w:val="0"/>
                <w:bCs w:val="0"/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                            </w:t>
            </w:r>
          </w:p>
          <w:p w14:paraId="2BA2583B" w14:textId="7B2E7212" w:rsidR="00887011" w:rsidRPr="00A15A87" w:rsidRDefault="00887011" w:rsidP="006E25D9">
            <w:pPr>
              <w:rPr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د) جمع متناظر با بردار  </w:t>
            </w:r>
            <w:r w:rsidRPr="00A15A87">
              <w:rPr>
                <w:noProof/>
                <w:position w:val="-4"/>
              </w:rPr>
              <w:object w:dxaOrig="460" w:dyaOrig="360" w14:anchorId="61CF19A7">
                <v:shape id="_x0000_i1050" type="#_x0000_t75" style="width:23.25pt;height:18pt" o:ole="">
                  <v:imagedata r:id="rId64" o:title=""/>
                </v:shape>
                <o:OLEObject Type="Embed" ProgID="Equation.3" ShapeID="_x0000_i1050" DrawAspect="Content" ObjectID="_1808626626" r:id="rId65"/>
              </w:object>
            </w:r>
            <w:r w:rsidR="006E25D9" w:rsidRPr="00A15A87">
              <w:rPr>
                <w:rFonts w:hint="cs"/>
                <w:noProof/>
                <w:rtl/>
              </w:rPr>
              <w:t xml:space="preserve"> را  بنويسيد.</w:t>
            </w:r>
            <w:r w:rsidR="00A8056C" w:rsidRPr="00A15A87">
              <w:rPr>
                <w:rFonts w:hint="cs"/>
                <w:noProof/>
                <w:rtl/>
              </w:rPr>
              <w:t xml:space="preserve">   </w:t>
            </w:r>
            <w:r w:rsidR="006E25D9" w:rsidRPr="00A15A87">
              <w:rPr>
                <w:b w:val="0"/>
                <w:bCs w:val="0"/>
                <w:noProof/>
                <w:position w:val="-32"/>
              </w:rPr>
              <w:object w:dxaOrig="2160" w:dyaOrig="780" w14:anchorId="611812CD">
                <v:shape id="_x0000_i1051" type="#_x0000_t75" style="width:102pt;height:35.25pt" o:ole="">
                  <v:imagedata r:id="rId66" o:title=""/>
                </v:shape>
                <o:OLEObject Type="Embed" ProgID="Equation.DSMT4" ShapeID="_x0000_i1051" DrawAspect="Content" ObjectID="_1808626627" r:id="rId67"/>
              </w:object>
            </w:r>
          </w:p>
        </w:tc>
        <w:tc>
          <w:tcPr>
            <w:tcW w:w="504" w:type="dxa"/>
            <w:vAlign w:val="center"/>
          </w:tcPr>
          <w:p w14:paraId="0E1F9E90" w14:textId="6632A151" w:rsidR="00887011" w:rsidRPr="00A15A87" w:rsidRDefault="00887011" w:rsidP="00AD0171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  <w:tr w:rsidR="00DC2C84" w:rsidRPr="00A15A87" w14:paraId="147EC242" w14:textId="77777777" w:rsidTr="00AF259A">
        <w:trPr>
          <w:trHeight w:val="817"/>
        </w:trPr>
        <w:tc>
          <w:tcPr>
            <w:tcW w:w="519" w:type="dxa"/>
            <w:shd w:val="clear" w:color="auto" w:fill="auto"/>
            <w:vAlign w:val="center"/>
          </w:tcPr>
          <w:p w14:paraId="0F7CDD78" w14:textId="77777777" w:rsidR="00DC2C84" w:rsidRPr="00A15A87" w:rsidRDefault="00DC2C84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6264A29" w14:textId="3FDB1985" w:rsidR="00DC2C84" w:rsidRPr="00A15A87" w:rsidRDefault="006971BD" w:rsidP="00DC2C84">
            <w:pPr>
              <w:rPr>
                <w:rtl/>
                <w:lang w:bidi="fa-IR"/>
              </w:rPr>
            </w:pPr>
            <w:r w:rsidRPr="00A15A87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5819CEA5" wp14:editId="6E20ABCC">
                      <wp:simplePos x="0" y="0"/>
                      <wp:positionH relativeFrom="page">
                        <wp:posOffset>83820</wp:posOffset>
                      </wp:positionH>
                      <wp:positionV relativeFrom="page">
                        <wp:posOffset>41910</wp:posOffset>
                      </wp:positionV>
                      <wp:extent cx="1591310" cy="577850"/>
                      <wp:effectExtent l="0" t="0" r="27940" b="12700"/>
                      <wp:wrapNone/>
                      <wp:docPr id="2263" name="Group 22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1310" cy="577850"/>
                                <a:chOff x="0" y="0"/>
                                <a:chExt cx="1376045" cy="499957"/>
                              </a:xfrm>
                            </wpg:grpSpPr>
                            <wpg:grpSp>
                              <wpg:cNvPr id="2264" name="Group 2264"/>
                              <wpg:cNvGrpSpPr/>
                              <wpg:grpSpPr>
                                <a:xfrm>
                                  <a:off x="0" y="0"/>
                                  <a:ext cx="1376045" cy="499957"/>
                                  <a:chOff x="0" y="247650"/>
                                  <a:chExt cx="2724150" cy="990600"/>
                                </a:xfrm>
                              </wpg:grpSpPr>
                              <wpg:grpSp>
                                <wpg:cNvPr id="2265" name="Group 2265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266" name="Rectangle 22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7" name="Rectangle 22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8" name="Rectangle 22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9" name="Rectangle 22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0" name="Rectangle 22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1" name="Rectangle 22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4" name="Rectangle 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1" name="Rectangle 11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" name="Rectangle 11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3" name="Rectangle 11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4" name="Rectangle 13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4" name="Rectangle 22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5" name="Rectangle 22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" name="Rectangle 22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" name="Rectangle 22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8" name="Rectangle 22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" name="Rectangle 22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0" name="Rectangle 23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8" name="Group 238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39" name="Rectangle 23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0" name="Rectangle 24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1" name="Rectangle 24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2" name="Rectangle 24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3" name="Rectangle 24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4" name="Rectangle 24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5" name="Rectangle 24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6" name="Rectangle 24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7" name="Rectangle 24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8" name="Rectangle 24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9" name="Rectangle 24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0" name="Group 250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51" name="Rectangle 25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2" name="Rectangle 25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3" name="Rectangle 25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4" name="Rectangle 25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5" name="Rectangle 25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2" name="Rectangle 211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3" name="Rectangle 211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4" name="Rectangle 211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5" name="Rectangle 211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6" name="Rectangle 211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7" name="Rectangle 211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3" name="Isosceles Triangle 2143"/>
                              <wps:cNvSpPr/>
                              <wps:spPr>
                                <a:xfrm>
                                  <a:off x="240899" y="128865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864203" y="11218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438B53" id="Group 2263" o:spid="_x0000_s1026" style="position:absolute;left:0;text-align:left;margin-left:6.6pt;margin-top:3.3pt;width:125.3pt;height:45.5pt;z-index:251672576;mso-position-horizontal-relative:page;mso-position-vertical-relative:page;mso-width-relative:margin;mso-height-relative:margin" coordsize="13760,4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">
                      <v:group id="Group 2264" o:spid="_x0000_s1027" style="position:absolute;width:13760;height:4999" coordorigin=",2476" coordsize="27241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Jkw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SJLpBzzfhCcgl38AAAD//wMAUEsBAi0AFAAGAAgAAAAhANvh9svuAAAAhQEAABMAAAAAAAAA&#10;AAAAAAAAAAAAAFtDb250ZW50X1R5cGVzXS54bWxQSwECLQAUAAYACAAAACEAWvQsW78AAAAVAQAA&#10;CwAAAAAAAAAAAAAAAAAfAQAAX3JlbHMvLnJlbHNQSwECLQAUAAYACAAAACEAGdCZMMYAAADdAAAA&#10;DwAAAAAAAAAAAAAAAAAHAgAAZHJzL2Rvd25yZXYueG1sUEsFBgAAAAADAAMAtwAAAPoCAAAAAA==&#10;">
                        <v:group id="Group 2265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">
                          <v:rect id="Rectangle 2266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" filled="f" strokecolor="windowText" strokeweight="1pt"/>
                          <v:rect id="Rectangle 2267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" filled="f" strokecolor="windowText" strokeweight="1pt"/>
                          <v:rect id="Rectangle 2268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" filled="f" strokecolor="windowText" strokeweight="1pt"/>
                          <v:rect id="Rectangle 2269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" filled="f" strokecolor="windowText" strokeweight="1pt"/>
                          <v:rect id="Rectangle 2270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" filled="f" strokecolor="windowText" strokeweight="1pt"/>
                          <v:rect id="Rectangle 2271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" filled="f" strokecolor="windowText" strokeweight="1pt"/>
                          <v:rect id="Rectangle 84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" filled="f" strokecolor="windowText" strokeweight="1pt"/>
                          <v:rect id="Rectangle 111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" filled="f" strokecolor="windowText" strokeweight="1pt"/>
                          <v:rect id="Rectangle 112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Qm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xxP4eyZdIJe/AAAA//8DAFBLAQItABQABgAIAAAAIQDb4fbL7gAAAIUBAAATAAAAAAAAAAAAAAAA&#10;AAAAAABbQ29udGVudF9UeXBlc10ueG1sUEsBAi0AFAAGAAgAAAAhAFr0LFu/AAAAFQEAAAsAAAAA&#10;AAAAAAAAAAAAHwEAAF9yZWxzLy5yZWxzUEsBAi0AFAAGAAgAAAAhADN7pCbBAAAA3AAAAA8AAAAA&#10;AAAAAAAAAAAABwIAAGRycy9kb3ducmV2LnhtbFBLBQYAAAAAAwADALcAAAD1AgAAAAA=&#10;" filled="f" strokecolor="windowText" strokeweight="1pt"/>
                          <v:rect id="Rectangle 113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" filled="f" strokecolor="windowText" strokeweight="1pt"/>
                          <v:rect id="Rectangle 134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8Wp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D3/h+Uy6QM7+AQAA//8DAFBLAQItABQABgAIAAAAIQDb4fbL7gAAAIUBAAATAAAAAAAAAAAAAAAA&#10;AAAAAABbQ29udGVudF9UeXBlc10ueG1sUEsBAi0AFAAGAAgAAAAhAFr0LFu/AAAAFQEAAAsAAAAA&#10;AAAAAAAAAAAAHwEAAF9yZWxzLy5yZWxzUEsBAi0AFAAGAAgAAAAhAJhrxanBAAAA3AAAAA8AAAAA&#10;AAAAAAAAAAAABwIAAGRycy9kb3ducmV2LnhtbFBLBQYAAAAAAwADALcAAAD1AgAAAAA=&#10;" filled="f" strokecolor="windowText" strokeweight="1pt"/>
                        </v:group>
                        <v:group id="Group 141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55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224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zII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MaXMgjEAAAA3AAAAA8A&#10;AAAAAAAAAAAAAAAABwIAAGRycy9kb3ducmV2LnhtbFBLBQYAAAAAAwADALcAAAD4AgAAAAA=&#10;" filled="f" strokecolor="windowText" strokeweight="1pt"/>
                          <v:rect id="Rectangle 225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5eT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Knbl5PEAAAA3AAAAA8A&#10;AAAAAAAAAAAAAAAABwIAAGRycy9kb3ducmV2LnhtbFBLBQYAAAAAAwADALcAAAD4AgAAAAA=&#10;" filled="f" strokecolor="windowText" strokeweight="1pt"/>
                          <v:rect id="Rectangle 226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nkwwAAANw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WzeDvTDoCcvkCAAD//wMAUEsBAi0AFAAGAAgAAAAhANvh9svuAAAAhQEAABMAAAAAAAAAAAAA&#10;AAAAAAAAAFtDb250ZW50X1R5cGVzXS54bWxQSwECLQAUAAYACAAAACEAWvQsW78AAAAVAQAACwAA&#10;AAAAAAAAAAAAAAAfAQAAX3JlbHMvLnJlbHNQSwECLQAUAAYACAAAACEAWQkJ5MMAAADcAAAADwAA&#10;AAAAAAAAAAAAAAAHAgAAZHJzL2Rvd25yZXYueG1sUEsFBgAAAAADAAMAtwAAAPcCAAAAAA==&#10;" filled="f" strokecolor="windowText" strokeweight="1pt"/>
                          <v:rect id="Rectangle 227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" filled="f" strokecolor="windowText" strokeweight="1pt"/>
                          <v:rect id="Rectangle 228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" filled="f" strokecolor="windowText" strokeweight="1pt"/>
                          <v:rect id="Rectangle 229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" filled="f" strokecolor="windowText" strokeweight="1pt"/>
                          <v:rect id="Rectangle 230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LW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M1PZ9IRkPkTAAD//wMAUEsBAi0AFAAGAAgAAAAhANvh9svuAAAAhQEAABMAAAAAAAAAAAAAAAAA&#10;AAAAAFtDb250ZW50X1R5cGVzXS54bWxQSwECLQAUAAYACAAAACEAWvQsW78AAAAVAQAACwAAAAAA&#10;AAAAAAAAAAAfAQAAX3JlbHMvLnJlbHNQSwECLQAUAAYACAAAACEAPHWi1sAAAADcAAAADwAAAAAA&#10;AAAAAAAAAAAHAgAAZHJzL2Rvd25yZXYueG1sUEsFBgAAAAADAAMAtwAAAPQCAAAAAA==&#10;" filled="f" strokecolor="windowText" strokeweight="1pt"/>
                        </v:group>
                        <v:group id="Group 238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    <v:rect id="Rectangle 239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" filled="f" strokecolor="windowText" strokeweight="1pt"/>
                          <v:rect id="Rectangle 240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9Gr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Bkc9GrwgAAANwAAAAPAAAA&#10;AAAAAAAAAAAAAAcCAABkcnMvZG93bnJldi54bWxQSwUGAAAAAAMAAwC3AAAA9gIAAAAA&#10;" filled="f" strokecolor="windowText" strokeweight="1pt"/>
                          <v:rect id="Rectangle 241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3QwwwAAANwAAAAPAAAAZHJzL2Rvd25yZXYueG1sRI9Pi8Iw&#10;FMTvC36H8ARva6Iu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Cz90MMMAAADcAAAADwAA&#10;AAAAAAAAAAAAAAAHAgAAZHJzL2Rvd25yZXYueG1sUEsFBgAAAAADAAMAtwAAAPcCAAAAAA==&#10;" filled="f" strokecolor="windowText" strokeweight="1pt"/>
                          <v:rect id="Rectangle 242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epH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Pvt6kfEAAAA3AAAAA8A&#10;AAAAAAAAAAAAAAAABwIAAGRycy9kb3ducmV2LnhtbFBLBQYAAAAAAwADALcAAAD4AgAAAAA=&#10;" filled="f" strokecolor="windowText" strokeweight="1pt"/>
                          <v:rect id="Rectangle 243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U/c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0wn8nUlHQK5eAAAA//8DAFBLAQItABQABgAIAAAAIQDb4fbL7gAAAIUBAAATAAAAAAAAAAAA&#10;AAAAAAAAAABbQ29udGVudF9UeXBlc10ueG1sUEsBAi0AFAAGAAgAAAAhAFr0LFu/AAAAFQEAAAsA&#10;AAAAAAAAAAAAAAAAHwEAAF9yZWxzLy5yZWxzUEsBAi0AFAAGAAgAAAAhAJShT9zEAAAA3AAAAA8A&#10;AAAAAAAAAAAAAAAABwIAAGRycy9kb3ducmV2LnhtbFBLBQYAAAAAAwADALcAAAD4AgAAAAA=&#10;" filled="f" strokecolor="windowText" strokeweight="1pt"/>
                          <v:rect id="Rectangle 244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" filled="f" strokecolor="windowText" strokeweight="1pt"/>
                          <v:rect id="Rectangle 245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HIz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n1/weyYdAbl4AQAA//8DAFBLAQItABQABgAIAAAAIQDb4fbL7gAAAIUBAAATAAAAAAAAAAAA&#10;AAAAAAAAAABbQ29udGVudF9UeXBlc10ueG1sUEsBAi0AFAAGAAgAAAAhAFr0LFu/AAAAFQEAAAsA&#10;AAAAAAAAAAAAAAAAHwEAAF9yZWxzLy5yZWxzUEsBAi0AFAAGAAgAAAAhAHQEcjPEAAAA3AAAAA8A&#10;AAAAAAAAAAAAAAAABwIAAGRycy9kb3ducmV2LnhtbFBLBQYAAAAAAwADALcAAAD4AgAAAAA=&#10;" filled="f" strokecolor="windowText" strokeweight="1pt"/>
                          <v:rect id="Rectangle 246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ux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0xm8z6QjIFe/AAAA//8DAFBLAQItABQABgAIAAAAIQDb4fbL7gAAAIUBAAATAAAAAAAAAAAA&#10;AAAAAAAAAABbQ29udGVudF9UeXBlc10ueG1sUEsBAi0AFAAGAAgAAAAhAFr0LFu/AAAAFQEAAAsA&#10;AAAAAAAAAAAAAAAAHwEAAF9yZWxzLy5yZWxzUEsBAi0AFAAGAAgAAAAhAITW7ETEAAAA3AAAAA8A&#10;AAAAAAAAAAAAAAAABwIAAGRycy9kb3ducmV2LnhtbFBLBQYAAAAAAwADALcAAAD4AgAAAAA=&#10;" filled="f" strokecolor="windowText" strokeweight="1pt"/>
                          <v:rect id="Rectangle 247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nfxAAAANw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PyfweyYdAbl4AQAA//8DAFBLAQItABQABgAIAAAAIQDb4fbL7gAAAIUBAAATAAAAAAAAAAAA&#10;AAAAAAAAAABbQ29udGVudF9UeXBlc10ueG1sUEsBAi0AFAAGAAgAAAAhAFr0LFu/AAAAFQEAAAsA&#10;AAAAAAAAAAAAAAAAHwEAAF9yZWxzLy5yZWxzUEsBAi0AFAAGAAgAAAAhAOuaSd/EAAAA3AAAAA8A&#10;AAAAAAAAAAAAAAAABwIAAGRycy9kb3ducmV2LnhtbFBLBQYAAAAAAwADALcAAAD4AgAAAAA=&#10;" filled="f" strokecolor="windowText" strokeweight="1pt"/>
                          <v:rect id="Rectangle 248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2t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" filled="f" strokecolor="windowText" strokeweight="1pt"/>
                          <v:rect id="Rectangle 249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" filled="f" strokecolor="windowText" strokeweight="1pt"/>
                        </v:group>
                        <v:group id="Group 250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    <v:rect id="Rectangle 251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uLtwwAAANw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jubi7cMAAADcAAAADwAA&#10;AAAAAAAAAAAAAAAHAgAAZHJzL2Rvd25yZXYueG1sUEsFBgAAAAADAAMAtwAAAPcCAAAAAA==&#10;" filled="f" strokecolor="windowText" strokeweight="1pt"/>
                          <v:rect id="Rectangle 252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Hya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H40fJrEAAAA3AAAAA8A&#10;AAAAAAAAAAAAAAAABwIAAGRycy9kb3ducmV2LnhtbFBLBQYAAAAAAwADALcAAAD4AgAAAAA=&#10;" filled="f" strokecolor="windowText" strokeweight="1pt"/>
                          <v:rect id="Rectangle 253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NkB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OoG/M+kIyNULAAD//wMAUEsBAi0AFAAGAAgAAAAhANvh9svuAAAAhQEAABMAAAAAAAAAAAAA&#10;AAAAAAAAAFtDb250ZW50X1R5cGVzXS54bWxQSwECLQAUAAYACAAAACEAWvQsW78AAAAVAQAACwAA&#10;AAAAAAAAAAAAAAAfAQAAX3JlbHMvLnJlbHNQSwECLQAUAAYACAAAACEAEXjZAcMAAADcAAAADwAA&#10;AAAAAAAAAAAAAAAHAgAAZHJzL2Rvd25yZXYueG1sUEsFBgAAAAADAAMAtwAAAPcCAAAAAA==&#10;" filled="f" strokecolor="windowText" strokeweight="1pt"/>
                          <v:rect id="Rectangle 254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F1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X5/weyYdAbl4AQAA//8DAFBLAQItABQABgAIAAAAIQDb4fbL7gAAAIUBAAATAAAAAAAAAAAA&#10;AAAAAAAAAABbQ29udGVudF9UeXBlc10ueG1sUEsBAi0AFAAGAAgAAAAhAFr0LFu/AAAAFQEAAAsA&#10;AAAAAAAAAAAAAAAAHwEAAF9yZWxzLy5yZWxzUEsBAi0AFAAGAAgAAAAhAJ6RQXXEAAAA3AAAAA8A&#10;AAAAAAAAAAAAAAAABwIAAGRycy9kb3ducmV2LnhtbFBLBQYAAAAAAwADALcAAAD4AgAAAAA=&#10;" filled="f" strokecolor="windowText" strokeweight="1pt"/>
                          <v:rect id="Rectangle 255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" filled="f" strokecolor="windowText" strokeweight="1pt"/>
                          <v:rect id="Rectangle 2112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" filled="f" strokecolor="windowText" strokeweight="1pt"/>
                          <v:rect id="Rectangle 2113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" filled="f" strokecolor="windowText" strokeweight="1pt"/>
                          <v:rect id="Rectangle 2114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HySxQAAAN0AAAAPAAAAZHJzL2Rvd25yZXYueG1sRI9PawIx&#10;FMTvhX6H8ArearJaiq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AWYHySxQAAAN0AAAAP&#10;AAAAAAAAAAAAAAAAAAcCAABkcnMvZG93bnJldi54bWxQSwUGAAAAAAMAAwC3AAAA+QIAAAAA&#10;" filled="f" strokecolor="windowText" strokeweight="1pt"/>
                          <v:rect id="Rectangle 2115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NkJ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B5LNkJxQAAAN0AAAAP&#10;AAAAAAAAAAAAAAAAAAcCAABkcnMvZG93bnJldi54bWxQSwUGAAAAAAMAAwC3AAAA+QIAAAAA&#10;" filled="f" strokecolor="windowText" strokeweight="1pt"/>
                          <v:rect id="Rectangle 2116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kd+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yybw9yY9Abl4AQAA//8DAFBLAQItABQABgAIAAAAIQDb4fbL7gAAAIUBAAATAAAAAAAAAAAA&#10;AAAAAAAAAABbQ29udGVudF9UeXBlc10ueG1sUEsBAi0AFAAGAAgAAAAhAFr0LFu/AAAAFQEAAAsA&#10;AAAAAAAAAAAAAAAAHwEAAF9yZWxzLy5yZWxzUEsBAi0AFAAGAAgAAAAhAIn+R37EAAAA3QAAAA8A&#10;AAAAAAAAAAAAAAAABwIAAGRycy9kb3ducmV2LnhtbFBLBQYAAAAAAwADALcAAAD4AgAAAAA=&#10;" filled="f" strokecolor="windowText" strokeweight="1pt"/>
                          <v:rect id="Rectangle 2117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43" o:spid="_x0000_s1076" type="#_x0000_t5" style="position:absolute;left:2408;top:1288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" fillcolor="yellow" strokecolor="#385d8a" strokeweight="1.5pt"/>
                      <v:shape id="Isosceles Triangle 2145" o:spid="_x0000_s1077" type="#_x0000_t5" style="position:absolute;left:8642;top:112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="00DC2C84" w:rsidRPr="00A15A87">
              <w:rPr>
                <w:rFonts w:hint="cs"/>
                <w:rtl/>
                <w:lang w:bidi="fa-IR"/>
              </w:rPr>
              <w:t xml:space="preserve">شکل روبرو با چه برداری انتقال یافته است؟ آنرا رسم کرده و مختصات آنرا بنویسید. </w:t>
            </w:r>
          </w:p>
          <w:p w14:paraId="45F7DA97" w14:textId="2945AF31" w:rsidR="00DC2C84" w:rsidRPr="00A15A87" w:rsidRDefault="00DC2C84" w:rsidP="00DC2C84"/>
          <w:p w14:paraId="4448F479" w14:textId="77777777" w:rsidR="00DC2C84" w:rsidRPr="00A15A87" w:rsidRDefault="00DC2C84" w:rsidP="00887011">
            <w:pPr>
              <w:rPr>
                <w:rFonts w:cs="B Koodak"/>
                <w:b w:val="0"/>
                <w:bCs w:val="0"/>
                <w:noProof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3DD7A26B" w14:textId="5AB433F5" w:rsidR="00DC2C84" w:rsidRPr="00A15A87" w:rsidRDefault="00C812E3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5/0</w:t>
            </w:r>
          </w:p>
        </w:tc>
      </w:tr>
      <w:tr w:rsidR="00887011" w:rsidRPr="00A15A87" w14:paraId="3DD9EB8B" w14:textId="77777777" w:rsidTr="00AF259A">
        <w:trPr>
          <w:trHeight w:val="1271"/>
        </w:trPr>
        <w:tc>
          <w:tcPr>
            <w:tcW w:w="519" w:type="dxa"/>
            <w:shd w:val="clear" w:color="auto" w:fill="auto"/>
            <w:vAlign w:val="center"/>
          </w:tcPr>
          <w:p w14:paraId="31D13CA3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6AB37EF0" w14:textId="4725995A" w:rsidR="006E25D9" w:rsidRPr="00A15A87" w:rsidRDefault="006E25D9" w:rsidP="00EB5C55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یک تاس را پرتاب می کنیم  هر یک از احتمال های زیر را حساب کنید.</w:t>
            </w:r>
          </w:p>
          <w:p w14:paraId="4C89CDDE" w14:textId="69D1722A" w:rsidR="00CF408B" w:rsidRPr="00A15A87" w:rsidRDefault="006E25D9" w:rsidP="00EB5C55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الف) احتمال اینکه تاس عدد </w:t>
            </w:r>
            <w:r w:rsidR="00403078" w:rsidRPr="00A15A87">
              <w:rPr>
                <w:rFonts w:hint="cs"/>
                <w:rtl/>
              </w:rPr>
              <w:t>6</w:t>
            </w:r>
            <w:r w:rsidR="00AF259A" w:rsidRPr="00A15A87">
              <w:rPr>
                <w:rFonts w:hint="cs"/>
                <w:rtl/>
              </w:rPr>
              <w:t xml:space="preserve">  بیاید: ...............            </w:t>
            </w:r>
          </w:p>
          <w:p w14:paraId="431000C6" w14:textId="5837A970" w:rsidR="006A3906" w:rsidRPr="00A15A87" w:rsidRDefault="006E25D9" w:rsidP="00EB5C55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ب) احتمال اینکه تاس</w:t>
            </w:r>
            <w:r w:rsidR="00BE3A7B" w:rsidRPr="00A15A87">
              <w:rPr>
                <w:rFonts w:hint="cs"/>
                <w:rtl/>
              </w:rPr>
              <w:t xml:space="preserve"> عدد بیشتر از 2</w:t>
            </w:r>
            <w:r w:rsidRPr="00A15A87">
              <w:rPr>
                <w:rFonts w:hint="cs"/>
                <w:rtl/>
              </w:rPr>
              <w:t xml:space="preserve"> بیاید</w:t>
            </w:r>
            <w:r w:rsidR="00AF259A" w:rsidRPr="00A15A87">
              <w:rPr>
                <w:rFonts w:hint="cs"/>
                <w:rtl/>
              </w:rPr>
              <w:t>: ..............</w:t>
            </w:r>
          </w:p>
        </w:tc>
        <w:tc>
          <w:tcPr>
            <w:tcW w:w="504" w:type="dxa"/>
            <w:vAlign w:val="center"/>
          </w:tcPr>
          <w:p w14:paraId="57FA7150" w14:textId="15712DAD" w:rsidR="00887011" w:rsidRPr="00A15A87" w:rsidRDefault="006A3906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۱</w:t>
            </w:r>
          </w:p>
        </w:tc>
      </w:tr>
      <w:tr w:rsidR="00001897" w:rsidRPr="00A15A87" w14:paraId="0CB35914" w14:textId="77777777" w:rsidTr="00AF259A">
        <w:trPr>
          <w:trHeight w:val="2536"/>
        </w:trPr>
        <w:tc>
          <w:tcPr>
            <w:tcW w:w="519" w:type="dxa"/>
            <w:shd w:val="clear" w:color="auto" w:fill="auto"/>
            <w:vAlign w:val="center"/>
          </w:tcPr>
          <w:p w14:paraId="27F159E0" w14:textId="77777777" w:rsidR="00001897" w:rsidRPr="00A15A87" w:rsidRDefault="00001897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0B1C8174" w14:textId="54AE2A67" w:rsidR="00521EC2" w:rsidRPr="00A15A87" w:rsidRDefault="009477A0" w:rsidP="00521EC2">
            <w:pPr>
              <w:tabs>
                <w:tab w:val="left" w:pos="2809"/>
              </w:tabs>
              <w:rPr>
                <w:b w:val="0"/>
                <w:bCs w:val="0"/>
                <w:rtl/>
              </w:rPr>
            </w:pPr>
            <w:r w:rsidRPr="00A15A87">
              <w:rPr>
                <w:noProof/>
                <w:lang w:bidi="fa-IR"/>
              </w:rPr>
              <w:drawing>
                <wp:anchor distT="0" distB="0" distL="114300" distR="114300" simplePos="0" relativeHeight="251676672" behindDoc="0" locked="0" layoutInCell="1" allowOverlap="1" wp14:anchorId="423AA4F2" wp14:editId="6AFB7823">
                  <wp:simplePos x="0" y="0"/>
                  <wp:positionH relativeFrom="column">
                    <wp:posOffset>105345</wp:posOffset>
                  </wp:positionH>
                  <wp:positionV relativeFrom="paragraph">
                    <wp:posOffset>36458</wp:posOffset>
                  </wp:positionV>
                  <wp:extent cx="1785090" cy="1597572"/>
                  <wp:effectExtent l="0" t="0" r="5715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1038" cy="1611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3A9">
              <w:rPr>
                <w:rFonts w:hint="cs"/>
                <w:rtl/>
                <w:lang w:bidi="fa-IR"/>
              </w:rPr>
              <w:t xml:space="preserve">الف) </w:t>
            </w:r>
            <w:r w:rsidR="00521EC2" w:rsidRPr="00A15A87">
              <w:rPr>
                <w:rFonts w:hint="cs"/>
                <w:rtl/>
              </w:rPr>
              <w:t>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7"/>
              <w:gridCol w:w="567"/>
              <w:gridCol w:w="709"/>
              <w:gridCol w:w="708"/>
              <w:gridCol w:w="711"/>
              <w:gridCol w:w="860"/>
            </w:tblGrid>
            <w:tr w:rsidR="00521EC2" w:rsidRPr="00A15A87" w14:paraId="664F079C" w14:textId="77777777" w:rsidTr="00434782">
              <w:tc>
                <w:tcPr>
                  <w:tcW w:w="567" w:type="dxa"/>
                </w:tcPr>
                <w:p w14:paraId="5F9EE3DB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567" w:type="dxa"/>
                </w:tcPr>
                <w:p w14:paraId="6D98228C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709" w:type="dxa"/>
                </w:tcPr>
                <w:p w14:paraId="00723479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708" w:type="dxa"/>
                </w:tcPr>
                <w:p w14:paraId="3853B0BE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711" w:type="dxa"/>
                </w:tcPr>
                <w:p w14:paraId="7DB037FF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860" w:type="dxa"/>
                </w:tcPr>
                <w:p w14:paraId="6C61282C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نام ماه</w:t>
                  </w:r>
                </w:p>
              </w:tc>
            </w:tr>
            <w:tr w:rsidR="00521EC2" w:rsidRPr="00A15A87" w14:paraId="38F7C1BE" w14:textId="77777777" w:rsidTr="00434782">
              <w:tc>
                <w:tcPr>
                  <w:tcW w:w="567" w:type="dxa"/>
                </w:tcPr>
                <w:p w14:paraId="00E3CD9B" w14:textId="290206F2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567" w:type="dxa"/>
                </w:tcPr>
                <w:p w14:paraId="3E53764B" w14:textId="0591F3B4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0</w:t>
                  </w:r>
                </w:p>
              </w:tc>
              <w:tc>
                <w:tcPr>
                  <w:tcW w:w="709" w:type="dxa"/>
                </w:tcPr>
                <w:p w14:paraId="22EE03ED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708" w:type="dxa"/>
                </w:tcPr>
                <w:p w14:paraId="20195086" w14:textId="49CF151A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8</w:t>
                  </w:r>
                </w:p>
              </w:tc>
              <w:tc>
                <w:tcPr>
                  <w:tcW w:w="711" w:type="dxa"/>
                </w:tcPr>
                <w:p w14:paraId="0632EBB7" w14:textId="23E45E38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6</w:t>
                  </w:r>
                </w:p>
              </w:tc>
              <w:tc>
                <w:tcPr>
                  <w:tcW w:w="860" w:type="dxa"/>
                </w:tcPr>
                <w:p w14:paraId="6A898672" w14:textId="58A21B44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ن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مره</w:t>
                  </w:r>
                </w:p>
              </w:tc>
            </w:tr>
          </w:tbl>
          <w:p w14:paraId="13D0794E" w14:textId="77777777" w:rsidR="00521EC2" w:rsidRPr="00A15A87" w:rsidRDefault="00521EC2" w:rsidP="00521EC2">
            <w:pPr>
              <w:rPr>
                <w:rtl/>
              </w:rPr>
            </w:pPr>
          </w:p>
          <w:p w14:paraId="3FCA72AA" w14:textId="77777777" w:rsidR="00521EC2" w:rsidRPr="00A15A87" w:rsidRDefault="00521EC2" w:rsidP="00521EC2">
            <w:pPr>
              <w:tabs>
                <w:tab w:val="left" w:pos="2809"/>
              </w:tabs>
              <w:rPr>
                <w:rtl/>
              </w:rPr>
            </w:pPr>
          </w:p>
          <w:p w14:paraId="549DA89E" w14:textId="77777777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</w:p>
          <w:p w14:paraId="3F5A8C77" w14:textId="66F0AB29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ب) بیشترین </w:t>
            </w:r>
            <w:r w:rsidR="00601BC3"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ن</w:t>
            </w:r>
            <w:r w:rsidR="00601BC3" w:rsidRPr="00A15A87">
              <w:rPr>
                <w:rStyle w:val="Strong"/>
                <w:rFonts w:hint="cs"/>
                <w:b/>
                <w:bCs/>
                <w:rtl/>
              </w:rPr>
              <w:t>مره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در کدام ماه بوده است؟</w:t>
            </w:r>
          </w:p>
          <w:p w14:paraId="7111B13A" w14:textId="2F1C6FFF" w:rsidR="00E91CE8" w:rsidRPr="00E91CE8" w:rsidRDefault="00521EC2" w:rsidP="00E91CE8">
            <w:pPr>
              <w:rPr>
                <w:rtl/>
                <w:lang w:bidi="fa-IR"/>
              </w:rPr>
            </w:pP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ج) بیشترین تغییرات </w:t>
            </w:r>
            <w:r w:rsidR="004C7748">
              <w:rPr>
                <w:rStyle w:val="Strong"/>
                <w:rFonts w:hint="cs"/>
                <w:b/>
                <w:bCs/>
                <w:rtl/>
                <w:lang w:bidi="fa-IR"/>
              </w:rPr>
              <w:t>ن</w:t>
            </w:r>
            <w:r w:rsidR="004C7748">
              <w:rPr>
                <w:rStyle w:val="Strong"/>
                <w:rFonts w:hint="cs"/>
                <w:b/>
                <w:bCs/>
                <w:rtl/>
              </w:rPr>
              <w:t xml:space="preserve">مره 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در کدام دو ماه پشت سر هم بوده است؟</w:t>
            </w:r>
          </w:p>
        </w:tc>
        <w:tc>
          <w:tcPr>
            <w:tcW w:w="504" w:type="dxa"/>
            <w:vAlign w:val="center"/>
          </w:tcPr>
          <w:p w14:paraId="4EC8E984" w14:textId="478FC139" w:rsidR="00001897" w:rsidRPr="00A15A87" w:rsidRDefault="00710EE4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</w:tbl>
    <w:p w14:paraId="104E2D73" w14:textId="0850211F" w:rsidR="000560BF" w:rsidRPr="001D056F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  <w:lang w:bidi="fa-IR"/>
        </w:rPr>
      </w:pPr>
    </w:p>
    <w:sectPr w:rsidR="000560BF" w:rsidRPr="001D056F" w:rsidSect="006348D7">
      <w:footerReference w:type="even" r:id="rId69"/>
      <w:footerReference w:type="default" r:id="rId7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DC34D2" w14:textId="77777777" w:rsidR="00A54D4F" w:rsidRDefault="00A54D4F">
      <w:r>
        <w:separator/>
      </w:r>
    </w:p>
  </w:endnote>
  <w:endnote w:type="continuationSeparator" w:id="0">
    <w:p w14:paraId="5A24192E" w14:textId="77777777" w:rsidR="00A54D4F" w:rsidRDefault="00A54D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Nazanin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2C14E8" w14:textId="77777777" w:rsidR="00A54D4F" w:rsidRDefault="00A54D4F">
      <w:r>
        <w:separator/>
      </w:r>
    </w:p>
  </w:footnote>
  <w:footnote w:type="continuationSeparator" w:id="0">
    <w:p w14:paraId="55041588" w14:textId="77777777" w:rsidR="00A54D4F" w:rsidRDefault="00A54D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1897"/>
    <w:rsid w:val="000073AE"/>
    <w:rsid w:val="00007EA0"/>
    <w:rsid w:val="00010ED4"/>
    <w:rsid w:val="0001428C"/>
    <w:rsid w:val="00026ED3"/>
    <w:rsid w:val="0002764B"/>
    <w:rsid w:val="00027DEB"/>
    <w:rsid w:val="0003682D"/>
    <w:rsid w:val="00036BBA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A6B10"/>
    <w:rsid w:val="000B0BDF"/>
    <w:rsid w:val="000B0C9E"/>
    <w:rsid w:val="000B3006"/>
    <w:rsid w:val="000C13A0"/>
    <w:rsid w:val="000E0633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13CAF"/>
    <w:rsid w:val="00130F3E"/>
    <w:rsid w:val="00131B2E"/>
    <w:rsid w:val="00134048"/>
    <w:rsid w:val="001369CE"/>
    <w:rsid w:val="00156A69"/>
    <w:rsid w:val="00162771"/>
    <w:rsid w:val="001631AF"/>
    <w:rsid w:val="0016388F"/>
    <w:rsid w:val="001648AF"/>
    <w:rsid w:val="001676A6"/>
    <w:rsid w:val="001738A4"/>
    <w:rsid w:val="001752AE"/>
    <w:rsid w:val="00180E9B"/>
    <w:rsid w:val="00183AB2"/>
    <w:rsid w:val="00194AD3"/>
    <w:rsid w:val="001A0CC7"/>
    <w:rsid w:val="001A34E1"/>
    <w:rsid w:val="001A6568"/>
    <w:rsid w:val="001A6C54"/>
    <w:rsid w:val="001A773D"/>
    <w:rsid w:val="001B0190"/>
    <w:rsid w:val="001B2CBC"/>
    <w:rsid w:val="001B31B6"/>
    <w:rsid w:val="001B5AB3"/>
    <w:rsid w:val="001B77C9"/>
    <w:rsid w:val="001C2E67"/>
    <w:rsid w:val="001C2F86"/>
    <w:rsid w:val="001C4DF7"/>
    <w:rsid w:val="001C558A"/>
    <w:rsid w:val="001D056F"/>
    <w:rsid w:val="001D5224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2F67CB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23B75"/>
    <w:rsid w:val="00341A9C"/>
    <w:rsid w:val="003531E6"/>
    <w:rsid w:val="00354B07"/>
    <w:rsid w:val="003555E8"/>
    <w:rsid w:val="00363EA9"/>
    <w:rsid w:val="00365273"/>
    <w:rsid w:val="00367152"/>
    <w:rsid w:val="00370E12"/>
    <w:rsid w:val="0037499B"/>
    <w:rsid w:val="00384F69"/>
    <w:rsid w:val="00387B55"/>
    <w:rsid w:val="003909A0"/>
    <w:rsid w:val="00394BDA"/>
    <w:rsid w:val="00396865"/>
    <w:rsid w:val="003A2153"/>
    <w:rsid w:val="003B1261"/>
    <w:rsid w:val="003B5073"/>
    <w:rsid w:val="003B5CEF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3078"/>
    <w:rsid w:val="004040E7"/>
    <w:rsid w:val="004101BC"/>
    <w:rsid w:val="004211E6"/>
    <w:rsid w:val="00427CF4"/>
    <w:rsid w:val="00434782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6C8"/>
    <w:rsid w:val="00493C1E"/>
    <w:rsid w:val="00496FEA"/>
    <w:rsid w:val="00497CD7"/>
    <w:rsid w:val="004A06C2"/>
    <w:rsid w:val="004A1F88"/>
    <w:rsid w:val="004B2C54"/>
    <w:rsid w:val="004B5D83"/>
    <w:rsid w:val="004B7F7B"/>
    <w:rsid w:val="004C7748"/>
    <w:rsid w:val="004D0C36"/>
    <w:rsid w:val="004D1C8A"/>
    <w:rsid w:val="004E14E2"/>
    <w:rsid w:val="004E3CD7"/>
    <w:rsid w:val="004E449F"/>
    <w:rsid w:val="004F1A82"/>
    <w:rsid w:val="004F7238"/>
    <w:rsid w:val="00521EC2"/>
    <w:rsid w:val="005249E8"/>
    <w:rsid w:val="00527D9D"/>
    <w:rsid w:val="00542067"/>
    <w:rsid w:val="00551A46"/>
    <w:rsid w:val="00554692"/>
    <w:rsid w:val="00571733"/>
    <w:rsid w:val="0057321E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0600"/>
    <w:rsid w:val="005E22DE"/>
    <w:rsid w:val="005E36AC"/>
    <w:rsid w:val="005F5844"/>
    <w:rsid w:val="005F5D12"/>
    <w:rsid w:val="005F7954"/>
    <w:rsid w:val="00601BC3"/>
    <w:rsid w:val="006064BA"/>
    <w:rsid w:val="00607481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3085"/>
    <w:rsid w:val="00674005"/>
    <w:rsid w:val="00675EF1"/>
    <w:rsid w:val="006828E3"/>
    <w:rsid w:val="00684AA5"/>
    <w:rsid w:val="00686549"/>
    <w:rsid w:val="006917C9"/>
    <w:rsid w:val="0069450F"/>
    <w:rsid w:val="006971BD"/>
    <w:rsid w:val="006A2ECB"/>
    <w:rsid w:val="006A3906"/>
    <w:rsid w:val="006A45B3"/>
    <w:rsid w:val="006A5E8F"/>
    <w:rsid w:val="006B1CD3"/>
    <w:rsid w:val="006C1DAF"/>
    <w:rsid w:val="006C36D2"/>
    <w:rsid w:val="006C5E32"/>
    <w:rsid w:val="006D1307"/>
    <w:rsid w:val="006E25D9"/>
    <w:rsid w:val="006E40F9"/>
    <w:rsid w:val="006E7ED3"/>
    <w:rsid w:val="006E7FD9"/>
    <w:rsid w:val="006F135A"/>
    <w:rsid w:val="006F1F40"/>
    <w:rsid w:val="00701928"/>
    <w:rsid w:val="00705364"/>
    <w:rsid w:val="00710EE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A0D"/>
    <w:rsid w:val="007D2BAF"/>
    <w:rsid w:val="007D7552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42EFA"/>
    <w:rsid w:val="00847077"/>
    <w:rsid w:val="008547AA"/>
    <w:rsid w:val="008605CB"/>
    <w:rsid w:val="00860848"/>
    <w:rsid w:val="00871AD4"/>
    <w:rsid w:val="00872C2F"/>
    <w:rsid w:val="008770E7"/>
    <w:rsid w:val="008817EA"/>
    <w:rsid w:val="00881FE0"/>
    <w:rsid w:val="00885BB4"/>
    <w:rsid w:val="00887011"/>
    <w:rsid w:val="00894564"/>
    <w:rsid w:val="00894591"/>
    <w:rsid w:val="00895CC9"/>
    <w:rsid w:val="008A4BD8"/>
    <w:rsid w:val="008B2D29"/>
    <w:rsid w:val="008C115C"/>
    <w:rsid w:val="008D1E2C"/>
    <w:rsid w:val="008D35A4"/>
    <w:rsid w:val="008D563F"/>
    <w:rsid w:val="008D6A73"/>
    <w:rsid w:val="008E3E20"/>
    <w:rsid w:val="008E4A1D"/>
    <w:rsid w:val="008F4B46"/>
    <w:rsid w:val="008F75F7"/>
    <w:rsid w:val="00904F30"/>
    <w:rsid w:val="0091054F"/>
    <w:rsid w:val="0091253A"/>
    <w:rsid w:val="00921308"/>
    <w:rsid w:val="009215E0"/>
    <w:rsid w:val="0092311A"/>
    <w:rsid w:val="00926573"/>
    <w:rsid w:val="00931D91"/>
    <w:rsid w:val="00937508"/>
    <w:rsid w:val="00944ED0"/>
    <w:rsid w:val="00946639"/>
    <w:rsid w:val="00946DBE"/>
    <w:rsid w:val="009477A0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856A1"/>
    <w:rsid w:val="0099294B"/>
    <w:rsid w:val="00992D67"/>
    <w:rsid w:val="009934FF"/>
    <w:rsid w:val="009960AB"/>
    <w:rsid w:val="009A0442"/>
    <w:rsid w:val="009A3B38"/>
    <w:rsid w:val="009B405E"/>
    <w:rsid w:val="009D4F39"/>
    <w:rsid w:val="009E622D"/>
    <w:rsid w:val="009E6DB2"/>
    <w:rsid w:val="00A013FD"/>
    <w:rsid w:val="00A06317"/>
    <w:rsid w:val="00A06D0B"/>
    <w:rsid w:val="00A10B78"/>
    <w:rsid w:val="00A15A87"/>
    <w:rsid w:val="00A20A6A"/>
    <w:rsid w:val="00A20E9F"/>
    <w:rsid w:val="00A210D6"/>
    <w:rsid w:val="00A24CCA"/>
    <w:rsid w:val="00A24F67"/>
    <w:rsid w:val="00A26BF5"/>
    <w:rsid w:val="00A4021D"/>
    <w:rsid w:val="00A4069A"/>
    <w:rsid w:val="00A40DA9"/>
    <w:rsid w:val="00A45927"/>
    <w:rsid w:val="00A52F45"/>
    <w:rsid w:val="00A54684"/>
    <w:rsid w:val="00A54BD7"/>
    <w:rsid w:val="00A54D4F"/>
    <w:rsid w:val="00A60586"/>
    <w:rsid w:val="00A60BFB"/>
    <w:rsid w:val="00A61699"/>
    <w:rsid w:val="00A6281F"/>
    <w:rsid w:val="00A65415"/>
    <w:rsid w:val="00A74C02"/>
    <w:rsid w:val="00A766D6"/>
    <w:rsid w:val="00A768CB"/>
    <w:rsid w:val="00A8056C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E7C12"/>
    <w:rsid w:val="00AF259A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5401"/>
    <w:rsid w:val="00B56F1A"/>
    <w:rsid w:val="00B71B87"/>
    <w:rsid w:val="00B734A8"/>
    <w:rsid w:val="00B80042"/>
    <w:rsid w:val="00BA13F2"/>
    <w:rsid w:val="00BA6509"/>
    <w:rsid w:val="00BA7917"/>
    <w:rsid w:val="00BB1181"/>
    <w:rsid w:val="00BB7A07"/>
    <w:rsid w:val="00BD06CF"/>
    <w:rsid w:val="00BD447E"/>
    <w:rsid w:val="00BD7BE6"/>
    <w:rsid w:val="00BE3A7B"/>
    <w:rsid w:val="00BE6669"/>
    <w:rsid w:val="00BE776E"/>
    <w:rsid w:val="00BE7DA4"/>
    <w:rsid w:val="00BF2DE8"/>
    <w:rsid w:val="00BF3462"/>
    <w:rsid w:val="00BF56E7"/>
    <w:rsid w:val="00BF5916"/>
    <w:rsid w:val="00C04B06"/>
    <w:rsid w:val="00C051F1"/>
    <w:rsid w:val="00C071EA"/>
    <w:rsid w:val="00C0768D"/>
    <w:rsid w:val="00C11D90"/>
    <w:rsid w:val="00C13852"/>
    <w:rsid w:val="00C157C4"/>
    <w:rsid w:val="00C21FE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2E3"/>
    <w:rsid w:val="00C819A9"/>
    <w:rsid w:val="00C82809"/>
    <w:rsid w:val="00C82A22"/>
    <w:rsid w:val="00C84DCA"/>
    <w:rsid w:val="00C95237"/>
    <w:rsid w:val="00C9795F"/>
    <w:rsid w:val="00CA0093"/>
    <w:rsid w:val="00CA33A9"/>
    <w:rsid w:val="00CA36E5"/>
    <w:rsid w:val="00CB033D"/>
    <w:rsid w:val="00CB14C6"/>
    <w:rsid w:val="00CB1627"/>
    <w:rsid w:val="00CB22ED"/>
    <w:rsid w:val="00CB31E1"/>
    <w:rsid w:val="00CC13C8"/>
    <w:rsid w:val="00CC26EA"/>
    <w:rsid w:val="00CC318D"/>
    <w:rsid w:val="00CC56BC"/>
    <w:rsid w:val="00CD23AD"/>
    <w:rsid w:val="00CD68B3"/>
    <w:rsid w:val="00CE01EA"/>
    <w:rsid w:val="00CE295D"/>
    <w:rsid w:val="00CE496A"/>
    <w:rsid w:val="00CF0701"/>
    <w:rsid w:val="00CF2157"/>
    <w:rsid w:val="00CF408B"/>
    <w:rsid w:val="00CF444A"/>
    <w:rsid w:val="00CF5820"/>
    <w:rsid w:val="00D033C5"/>
    <w:rsid w:val="00D0549D"/>
    <w:rsid w:val="00D05905"/>
    <w:rsid w:val="00D1197F"/>
    <w:rsid w:val="00D11CF6"/>
    <w:rsid w:val="00D1225C"/>
    <w:rsid w:val="00D12852"/>
    <w:rsid w:val="00D227E0"/>
    <w:rsid w:val="00D230DD"/>
    <w:rsid w:val="00D2389A"/>
    <w:rsid w:val="00D30350"/>
    <w:rsid w:val="00D36C51"/>
    <w:rsid w:val="00D50E5A"/>
    <w:rsid w:val="00D55424"/>
    <w:rsid w:val="00D656B0"/>
    <w:rsid w:val="00D73FD1"/>
    <w:rsid w:val="00D75186"/>
    <w:rsid w:val="00D76C6F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C2C84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1CE8"/>
    <w:rsid w:val="00E92EB7"/>
    <w:rsid w:val="00E939CA"/>
    <w:rsid w:val="00E96E6B"/>
    <w:rsid w:val="00E97FCD"/>
    <w:rsid w:val="00EA099E"/>
    <w:rsid w:val="00EB5C55"/>
    <w:rsid w:val="00EC2C10"/>
    <w:rsid w:val="00EC4D95"/>
    <w:rsid w:val="00ED12AB"/>
    <w:rsid w:val="00ED7D45"/>
    <w:rsid w:val="00EE2633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4834"/>
    <w:rsid w:val="00F47F42"/>
    <w:rsid w:val="00F521DE"/>
    <w:rsid w:val="00F52667"/>
    <w:rsid w:val="00F530FC"/>
    <w:rsid w:val="00F56A6B"/>
    <w:rsid w:val="00F63C53"/>
    <w:rsid w:val="00F63DF6"/>
    <w:rsid w:val="00F67C4C"/>
    <w:rsid w:val="00F72E24"/>
    <w:rsid w:val="00F73E90"/>
    <w:rsid w:val="00F76FD7"/>
    <w:rsid w:val="00F81292"/>
    <w:rsid w:val="00F876D5"/>
    <w:rsid w:val="00FA1DE2"/>
    <w:rsid w:val="00FA2A01"/>
    <w:rsid w:val="00FA59FB"/>
    <w:rsid w:val="00FB0820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Strong">
    <w:name w:val="Strong"/>
    <w:basedOn w:val="DefaultParagraphFont"/>
    <w:qFormat/>
    <w:rsid w:val="00872C2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microsoft.com/office/2007/relationships/hdphoto" Target="media/hdphoto2.wdp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hdphoto" Target="media/hdphoto1.wdp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4E871C-4BD7-4460-AD65-6799D7F29C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675</TotalTime>
  <Pages>2</Pages>
  <Words>652</Words>
  <Characters>3721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9</cp:revision>
  <cp:lastPrinted>2024-05-05T20:37:00Z</cp:lastPrinted>
  <dcterms:created xsi:type="dcterms:W3CDTF">2024-02-08T09:26:00Z</dcterms:created>
  <dcterms:modified xsi:type="dcterms:W3CDTF">2025-05-13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